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0F46" w:rsidRDefault="0003402F">
      <w:pPr>
        <w:rPr>
          <w:sz w:val="28"/>
          <w:szCs w:val="28"/>
        </w:rPr>
      </w:pPr>
      <w:r>
        <w:rPr>
          <w:sz w:val="28"/>
          <w:szCs w:val="28"/>
        </w:rPr>
        <w:t>ПОТЕНЦИАЛ И НАПРЯЖЁННОСТЬ</w:t>
      </w:r>
    </w:p>
    <w:p w:rsidR="00850530" w:rsidRPr="00850530" w:rsidRDefault="00850530" w:rsidP="00850530">
      <w:pPr>
        <w:rPr>
          <w:rFonts w:ascii="Calibri" w:eastAsia="Calibri" w:hAnsi="Calibri" w:cs="Times New Roman"/>
          <w:sz w:val="28"/>
          <w:szCs w:val="28"/>
        </w:rPr>
      </w:pPr>
      <w:bookmarkStart w:id="0" w:name="_GoBack"/>
      <w:r w:rsidRPr="00850530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142AC8D" wp14:editId="65E25B30">
            <wp:extent cx="5940425" cy="1228060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2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530" w:rsidRPr="00850530" w:rsidRDefault="00850530" w:rsidP="00850530">
      <w:pPr>
        <w:rPr>
          <w:rFonts w:ascii="Calibri" w:eastAsia="Calibri" w:hAnsi="Calibri" w:cs="Times New Roman"/>
          <w:sz w:val="28"/>
          <w:szCs w:val="28"/>
        </w:rPr>
      </w:pPr>
      <w:r w:rsidRPr="00850530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850530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850530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</m:t>
        </m:r>
      </m:oMath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</m:oMath>
      </m:oMathPara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</m:oMath>
      </m:oMathPara>
    </w:p>
    <w:p w:rsid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w:r>
        <w:rPr>
          <w:rFonts w:ascii="Calibri" w:eastAsia="Times New Roman" w:hAnsi="Calibri" w:cs="Times New Roman"/>
          <w:sz w:val="28"/>
          <w:szCs w:val="28"/>
        </w:rPr>
        <w:t xml:space="preserve">Если перевести радиус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R</m:t>
        </m:r>
      </m:oMath>
      <w:r>
        <w:rPr>
          <w:rFonts w:ascii="Calibri" w:eastAsia="Times New Roman" w:hAnsi="Calibri" w:cs="Times New Roman"/>
          <w:sz w:val="28"/>
          <w:szCs w:val="28"/>
        </w:rPr>
        <w:t xml:space="preserve"> 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</m:t>
        </m:r>
      </m:oMath>
      <w:r>
        <w:rPr>
          <w:rFonts w:ascii="Calibri" w:eastAsia="Times New Roman" w:hAnsi="Calibri" w:cs="Times New Roman"/>
          <w:sz w:val="28"/>
          <w:szCs w:val="28"/>
        </w:rPr>
        <w:t xml:space="preserve"> в метры, то формула примет вид</w:t>
      </w:r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,01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,001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01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</m:oMath>
      </m:oMathPara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0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R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001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-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R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001</m:t>
                      </m:r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9E2472" w:rsidRPr="009E2472" w:rsidRDefault="00850530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-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R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0,001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'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0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850530" w:rsidRPr="00850530" w:rsidRDefault="009E2472" w:rsidP="00850530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-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0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x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0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</m:oMath>
      </m:oMathPara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  <w:lang w:val="en-US"/>
        </w:rPr>
      </w:pPr>
      <w:r>
        <w:rPr>
          <w:rFonts w:ascii="Calibri" w:eastAsia="Times New Roman" w:hAnsi="Calibri" w:cs="Times New Roman"/>
          <w:sz w:val="28"/>
          <w:szCs w:val="28"/>
        </w:rPr>
        <w:t xml:space="preserve">В центре диска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=0</m:t>
        </m:r>
      </m:oMath>
    </w:p>
    <w:p w:rsidR="00850530" w:rsidRPr="00850530" w:rsidRDefault="00850530" w:rsidP="00850530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=0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50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0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0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001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*0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00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0,05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=50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bookmarkEnd w:id="0"/>
    <w:p w:rsidR="00850530" w:rsidRDefault="00850530">
      <w:pPr>
        <w:rPr>
          <w:sz w:val="28"/>
          <w:szCs w:val="28"/>
          <w:lang w:val="en-US"/>
        </w:rPr>
      </w:pPr>
    </w:p>
    <w:p w:rsidR="009220B9" w:rsidRPr="009220B9" w:rsidRDefault="009220B9" w:rsidP="009220B9">
      <w:pPr>
        <w:rPr>
          <w:rFonts w:ascii="Calibri" w:eastAsia="Calibri" w:hAnsi="Calibri" w:cs="Times New Roman"/>
          <w:sz w:val="28"/>
          <w:szCs w:val="28"/>
        </w:rPr>
      </w:pPr>
      <w:r w:rsidRPr="009220B9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594FA91" wp14:editId="3F5D4F36">
            <wp:extent cx="5940425" cy="2270125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7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0B9" w:rsidRPr="009220B9" w:rsidRDefault="009220B9" w:rsidP="009220B9">
      <w:pPr>
        <w:rPr>
          <w:rFonts w:ascii="Calibri" w:eastAsia="Calibri" w:hAnsi="Calibri" w:cs="Times New Roman"/>
          <w:sz w:val="28"/>
          <w:szCs w:val="28"/>
        </w:rPr>
      </w:pPr>
      <w:r w:rsidRPr="009220B9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79B4AFD8" wp14:editId="23CADA85">
            <wp:extent cx="5940425" cy="912495"/>
            <wp:effectExtent l="0" t="0" r="3175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1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0B9" w:rsidRPr="009220B9" w:rsidRDefault="009220B9" w:rsidP="009220B9">
      <w:pPr>
        <w:rPr>
          <w:rFonts w:ascii="Calibri" w:eastAsia="Calibri" w:hAnsi="Calibri" w:cs="Times New Roman"/>
          <w:sz w:val="28"/>
          <w:szCs w:val="28"/>
        </w:rPr>
      </w:pPr>
      <w:r w:rsidRPr="009220B9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9220B9" w:rsidRPr="009220B9" w:rsidRDefault="009220B9" w:rsidP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9220B9" w:rsidRPr="009220B9" w:rsidRDefault="009220B9" w:rsidP="009220B9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9220B9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9220B9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2xa</m:t>
          </m:r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2*1*4=-8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2ya</m:t>
          </m:r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2*1*4=-8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2bz</m:t>
          </m:r>
        </m:oMath>
      </m:oMathPara>
    </w:p>
    <w:p w:rsidR="009220B9" w:rsidRPr="009220B9" w:rsidRDefault="00850530" w:rsidP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2*3*1=-6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9220B9" w:rsidRPr="009220B9" w:rsidRDefault="009220B9" w:rsidP="009220B9">
      <w:pPr>
        <w:rPr>
          <w:rFonts w:ascii="Calibri" w:eastAsia="Calibri" w:hAnsi="Calibri" w:cs="Times New Roman"/>
          <w:sz w:val="28"/>
          <w:szCs w:val="28"/>
        </w:rPr>
      </w:pPr>
      <w:r w:rsidRPr="009220B9">
        <w:rPr>
          <w:rFonts w:ascii="Calibri" w:eastAsia="Calibri" w:hAnsi="Calibri" w:cs="Times New Roman"/>
          <w:sz w:val="28"/>
          <w:szCs w:val="28"/>
        </w:rPr>
        <w:t xml:space="preserve">Модуль напряжённости электрического поля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;1;1</m:t>
            </m:r>
          </m:e>
        </m:d>
      </m:oMath>
    </w:p>
    <w:p w:rsidR="009220B9" w:rsidRPr="009220B9" w:rsidRDefault="009220B9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8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8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6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12.8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B53FC2" w:rsidRPr="00B53FC2" w:rsidRDefault="00B53FC2" w:rsidP="00B53FC2">
      <w:pPr>
        <w:rPr>
          <w:rFonts w:ascii="Calibri" w:eastAsia="Calibri" w:hAnsi="Calibri" w:cs="Times New Roman"/>
          <w:sz w:val="28"/>
          <w:szCs w:val="28"/>
        </w:rPr>
      </w:pPr>
      <w:r w:rsidRPr="00B53FC2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5370E25" wp14:editId="1C267464">
            <wp:extent cx="5940425" cy="4761865"/>
            <wp:effectExtent l="0" t="0" r="3175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6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FC2" w:rsidRPr="00B53FC2" w:rsidRDefault="00B53FC2" w:rsidP="00B53FC2">
      <w:pPr>
        <w:rPr>
          <w:rFonts w:ascii="Calibri" w:eastAsia="Calibri" w:hAnsi="Calibri" w:cs="Times New Roman"/>
          <w:sz w:val="28"/>
          <w:szCs w:val="28"/>
        </w:rPr>
      </w:pPr>
      <w:r w:rsidRPr="00B53FC2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B53FC2" w:rsidRPr="00B53FC2" w:rsidRDefault="00B53FC2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B53FC2" w:rsidRPr="00B53FC2" w:rsidRDefault="00B53FC2" w:rsidP="00B53FC2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B53FC2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B53FC2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</m:t>
                      </m:r>
                    </m:den>
                  </m:f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x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1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</m:t>
                      </m:r>
                    </m:den>
                  </m:f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y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1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</m:t>
                      </m:r>
                    </m:den>
                  </m:f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den>
          </m:f>
        </m:oMath>
      </m:oMathPara>
    </w:p>
    <w:p w:rsidR="00B53FC2" w:rsidRPr="00B53FC2" w:rsidRDefault="00850530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1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B53FC2" w:rsidRPr="00B53FC2" w:rsidRDefault="00B53FC2" w:rsidP="00B53FC2">
      <w:pPr>
        <w:rPr>
          <w:rFonts w:ascii="Calibri" w:eastAsia="Calibri" w:hAnsi="Calibri" w:cs="Times New Roman"/>
          <w:sz w:val="28"/>
          <w:szCs w:val="28"/>
        </w:rPr>
      </w:pPr>
      <w:r w:rsidRPr="00B53FC2">
        <w:rPr>
          <w:rFonts w:ascii="Calibri" w:eastAsia="Calibri" w:hAnsi="Calibri" w:cs="Times New Roman"/>
          <w:sz w:val="28"/>
          <w:szCs w:val="28"/>
        </w:rPr>
        <w:t xml:space="preserve">Модуль напряжённости электрического поля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;2;2</m:t>
            </m:r>
          </m:e>
        </m:d>
      </m:oMath>
    </w:p>
    <w:p w:rsidR="00B53FC2" w:rsidRPr="00B53FC2" w:rsidRDefault="00B53FC2" w:rsidP="00B53FC2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1,73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B53FC2" w:rsidRPr="00B53FC2" w:rsidRDefault="00B53FC2">
      <w:pPr>
        <w:rPr>
          <w:sz w:val="28"/>
          <w:szCs w:val="28"/>
          <w:lang w:val="en-US"/>
        </w:rPr>
      </w:pPr>
    </w:p>
    <w:p w:rsidR="003D018C" w:rsidRPr="003D018C" w:rsidRDefault="003D018C" w:rsidP="003D018C">
      <w:pPr>
        <w:rPr>
          <w:rFonts w:ascii="Calibri" w:eastAsia="Calibri" w:hAnsi="Calibri" w:cs="Times New Roman"/>
          <w:sz w:val="28"/>
          <w:szCs w:val="28"/>
        </w:rPr>
      </w:pPr>
      <w:r w:rsidRPr="003D018C">
        <w:rPr>
          <w:rFonts w:ascii="Calibri" w:eastAsia="Calibri" w:hAnsi="Calibri" w:cs="Times New Roman"/>
          <w:noProof/>
          <w:sz w:val="28"/>
          <w:szCs w:val="28"/>
          <w:lang w:eastAsia="ru-RU"/>
        </w:rPr>
        <w:drawing>
          <wp:inline distT="0" distB="0" distL="0" distR="0" wp14:anchorId="45F6D839" wp14:editId="29D1E936">
            <wp:extent cx="5940425" cy="1938655"/>
            <wp:effectExtent l="0" t="0" r="317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3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18C" w:rsidRPr="003D018C" w:rsidRDefault="003D018C" w:rsidP="003D018C">
      <w:pPr>
        <w:rPr>
          <w:rFonts w:ascii="Calibri" w:eastAsia="Calibri" w:hAnsi="Calibri" w:cs="Times New Roman"/>
          <w:sz w:val="28"/>
          <w:szCs w:val="28"/>
        </w:rPr>
      </w:pPr>
      <w:r w:rsidRPr="003D018C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3D018C" w:rsidRPr="003D018C" w:rsidRDefault="003D018C" w:rsidP="003D018C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3D018C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3D018C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3D018C" w:rsidRPr="003D018C" w:rsidRDefault="00850530" w:rsidP="003D018C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</m:oMath>
      </m:oMathPara>
    </w:p>
    <w:p w:rsidR="003D018C" w:rsidRPr="003D018C" w:rsidRDefault="00850530" w:rsidP="003D018C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20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2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1</m:t>
              </m:r>
            </m:e>
          </m:d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</m:oMath>
      </m:oMathPara>
    </w:p>
    <w:p w:rsidR="003D018C" w:rsidRPr="003D018C" w:rsidRDefault="00850530" w:rsidP="003D018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2;0,2;0,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2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2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1</m:t>
              </m:r>
            </m:e>
          </m:d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1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15.74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018C" w:rsidRPr="003D018C" w:rsidRDefault="00850530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20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2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</m:oMath>
      </m:oMathPara>
    </w:p>
    <w:p w:rsidR="003D018C" w:rsidRPr="003D018C" w:rsidRDefault="00850530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2;0,2;0,2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0,2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1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</m:t>
              </m:r>
            </m:e>
          </m:d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1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7,87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</w:p>
    <w:p w:rsidR="003D018C" w:rsidRPr="003D018C" w:rsidRDefault="00850530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20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2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z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c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</m:oMath>
      </m:oMathPara>
    </w:p>
    <w:p w:rsidR="003D018C" w:rsidRPr="003D018C" w:rsidRDefault="00850530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2;0,2;0,2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0*0,2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,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1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2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0,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3D018C" w:rsidRPr="003D018C" w:rsidRDefault="003D018C" w:rsidP="003D018C">
      <w:pPr>
        <w:rPr>
          <w:rFonts w:ascii="Calibri" w:eastAsia="Times New Roman" w:hAnsi="Calibri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3,5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018C" w:rsidRPr="003D018C" w:rsidRDefault="003D018C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2;0,2;0,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5.74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7,87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,5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18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0676C9" w:rsidRDefault="000676C9" w:rsidP="000676C9">
      <w:pPr>
        <w:rPr>
          <w:sz w:val="28"/>
          <w:szCs w:val="28"/>
        </w:rPr>
      </w:pPr>
      <w:r>
        <w:rPr>
          <w:sz w:val="28"/>
          <w:szCs w:val="28"/>
        </w:rPr>
        <w:t>Две задачи по электростатике</w:t>
      </w:r>
    </w:p>
    <w:p w:rsidR="000676C9" w:rsidRDefault="000676C9" w:rsidP="000676C9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870585"/>
            <wp:effectExtent l="0" t="0" r="3175" b="5715"/>
            <wp:docPr id="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6C9" w:rsidRDefault="000676C9" w:rsidP="000676C9">
      <w:pPr>
        <w:rPr>
          <w:sz w:val="28"/>
          <w:szCs w:val="28"/>
        </w:rPr>
      </w:pPr>
      <w:r w:rsidRPr="00255FA5">
        <w:rPr>
          <w:sz w:val="28"/>
          <w:szCs w:val="28"/>
        </w:rPr>
        <w:t>Решение.</w:t>
      </w:r>
      <w:r w:rsidR="009C5EA3">
        <w:rPr>
          <w:sz w:val="28"/>
          <w:szCs w:val="28"/>
        </w:rPr>
        <w:t xml:space="preserve"> </w:t>
      </w:r>
      <w:r>
        <w:rPr>
          <w:sz w:val="28"/>
          <w:szCs w:val="28"/>
        </w:rPr>
        <w:t>Как известно, напряжённость электрического поля</w:t>
      </w:r>
    </w:p>
    <w:p w:rsidR="000676C9" w:rsidRPr="008344F2" w:rsidRDefault="000676C9" w:rsidP="000676C9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r>
            <w:rPr>
              <w:rFonts w:ascii="Cambria Math" w:hAnsi="Cambria Math"/>
              <w:sz w:val="28"/>
              <w:szCs w:val="28"/>
              <w:lang w:val="en-US"/>
            </w:rPr>
            <m:t>gradφ</m:t>
          </m:r>
        </m:oMath>
      </m:oMathPara>
    </w:p>
    <w:p w:rsidR="000676C9" w:rsidRDefault="000676C9" w:rsidP="000676C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 данном случае</w:t>
      </w:r>
    </w:p>
    <w:p w:rsidR="000676C9" w:rsidRPr="008344F2" w:rsidRDefault="000676C9" w:rsidP="000676C9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E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B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C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3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2Bx</m:t>
          </m:r>
        </m:oMath>
      </m:oMathPara>
    </w:p>
    <w:p w:rsidR="000676C9" w:rsidRDefault="000676C9" w:rsidP="000676C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а заряд  </w:t>
      </w:r>
      <m:oMath>
        <m:r>
          <w:rPr>
            <w:rFonts w:ascii="Cambria Math" w:eastAsiaTheme="minorEastAsia" w:hAnsi="Cambria Math"/>
            <w:sz w:val="28"/>
            <w:szCs w:val="28"/>
          </w:rPr>
          <m:t>q</m:t>
        </m:r>
      </m:oMath>
      <w:r w:rsidRPr="008344F2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помещённый в </w:t>
      </w:r>
      <w:r>
        <w:rPr>
          <w:sz w:val="28"/>
          <w:szCs w:val="28"/>
        </w:rPr>
        <w:t xml:space="preserve">электрического поле, напряжённость которого равна  </w:t>
      </w:r>
      <m:oMath>
        <m:r>
          <w:rPr>
            <w:rFonts w:ascii="Cambria Math" w:hAnsi="Cambria Math"/>
            <w:sz w:val="28"/>
            <w:szCs w:val="28"/>
          </w:rPr>
          <m:t xml:space="preserve">E, </m:t>
        </m:r>
      </m:oMath>
      <w:r>
        <w:rPr>
          <w:rFonts w:eastAsiaTheme="minorEastAsia"/>
          <w:sz w:val="28"/>
          <w:szCs w:val="28"/>
        </w:rPr>
        <w:t>будет действовать сила</w:t>
      </w:r>
    </w:p>
    <w:p w:rsidR="000676C9" w:rsidRPr="008344F2" w:rsidRDefault="000676C9" w:rsidP="000676C9">
      <w:pPr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=</m:t>
          </m:r>
          <m:r>
            <w:rPr>
              <w:rFonts w:ascii="Cambria Math" w:eastAsiaTheme="minorEastAsia" w:hAnsi="Cambria Math"/>
              <w:sz w:val="28"/>
              <w:szCs w:val="28"/>
            </w:rPr>
            <m:t>q</m:t>
          </m:r>
          <m:r>
            <w:rPr>
              <w:rFonts w:ascii="Cambria Math" w:hAnsi="Cambria Math"/>
              <w:sz w:val="28"/>
              <w:szCs w:val="28"/>
            </w:rPr>
            <m:t>E</m:t>
          </m:r>
        </m:oMath>
      </m:oMathPara>
    </w:p>
    <w:p w:rsidR="000676C9" w:rsidRDefault="000676C9" w:rsidP="000676C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эта сила будет равна нулю, то можно говорить, что заряд находится в равновесии. Очевидно, что такое возможно, если </w:t>
      </w:r>
      <w:r>
        <w:rPr>
          <w:sz w:val="28"/>
          <w:szCs w:val="28"/>
        </w:rPr>
        <w:t>напряжённость электрического поля</w:t>
      </w:r>
      <w:r w:rsidR="009C5EA3">
        <w:rPr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равна нулю, т.е.</w:t>
      </w:r>
    </w:p>
    <w:p w:rsidR="000676C9" w:rsidRPr="00B25830" w:rsidRDefault="000676C9" w:rsidP="000676C9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3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2Bx=-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Ax+2B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*100x+2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50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</m:oMath>
      </m:oMathPara>
    </w:p>
    <w:p w:rsidR="000676C9" w:rsidRPr="009C707F" w:rsidRDefault="000676C9" w:rsidP="000676C9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-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00x-10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0676C9" w:rsidRPr="009C707F" w:rsidRDefault="000676C9" w:rsidP="000676C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то уравнение имеет два решения, т.е. на оси Х есть две точки, в которых заряд находится в равновесии. Это</w:t>
      </w:r>
    </w:p>
    <w:p w:rsidR="000676C9" w:rsidRPr="009C707F" w:rsidRDefault="000676C9" w:rsidP="000676C9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=0  и x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B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50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*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33м</m:t>
          </m:r>
        </m:oMath>
      </m:oMathPara>
    </w:p>
    <w:p w:rsidR="000676C9" w:rsidRDefault="000676C9" w:rsidP="000676C9">
      <w:pPr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рафик зависимости </w:t>
      </w:r>
      <w:r>
        <w:rPr>
          <w:sz w:val="28"/>
          <w:szCs w:val="28"/>
        </w:rPr>
        <w:t>напряжённости от координаты х</w:t>
      </w:r>
    </w:p>
    <w:p w:rsidR="000676C9" w:rsidRDefault="000676C9" w:rsidP="000676C9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2604492"/>
            <wp:effectExtent l="0" t="0" r="3175" b="5715"/>
            <wp:docPr id="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04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6C9" w:rsidRDefault="000676C9">
      <w:pPr>
        <w:rPr>
          <w:sz w:val="28"/>
          <w:szCs w:val="28"/>
        </w:rPr>
      </w:pPr>
    </w:p>
    <w:p w:rsidR="00503492" w:rsidRDefault="00503492" w:rsidP="00503492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449706"/>
            <wp:effectExtent l="0" t="0" r="3175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9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492" w:rsidRPr="009C5EA3" w:rsidRDefault="00503492" w:rsidP="00503492">
      <w:pPr>
        <w:rPr>
          <w:sz w:val="28"/>
          <w:szCs w:val="28"/>
        </w:rPr>
      </w:pPr>
      <w:r w:rsidRPr="00505AD7">
        <w:rPr>
          <w:sz w:val="28"/>
          <w:szCs w:val="28"/>
        </w:rPr>
        <w:t xml:space="preserve">Решение.  </w:t>
      </w:r>
      <w:r w:rsidRPr="00B042E8">
        <w:rPr>
          <w:sz w:val="28"/>
          <w:szCs w:val="28"/>
        </w:rPr>
        <w:t>Потенциал электрического поля, создаваемого</w:t>
      </w:r>
      <w:r>
        <w:rPr>
          <w:sz w:val="28"/>
          <w:szCs w:val="28"/>
        </w:rPr>
        <w:t xml:space="preserve"> точечным зарядом </w:t>
      </w:r>
      <w:proofErr w:type="gramStart"/>
      <w:r>
        <w:rPr>
          <w:sz w:val="28"/>
          <w:szCs w:val="28"/>
          <w:lang w:val="en-US"/>
        </w:rPr>
        <w:t>q</w:t>
      </w:r>
      <w:proofErr w:type="gramEnd"/>
      <w:r>
        <w:rPr>
          <w:sz w:val="28"/>
          <w:szCs w:val="28"/>
        </w:rPr>
        <w:t xml:space="preserve">на расстоянии </w:t>
      </w:r>
      <w:r>
        <w:rPr>
          <w:sz w:val="28"/>
          <w:szCs w:val="28"/>
          <w:lang w:val="en-US"/>
        </w:rPr>
        <w:t>r</w:t>
      </w:r>
    </w:p>
    <w:p w:rsidR="00503492" w:rsidRPr="000A1B8B" w:rsidRDefault="00503492" w:rsidP="00503492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</m:oMath>
      </m:oMathPara>
    </w:p>
    <w:p w:rsidR="00503492" w:rsidRPr="009C5EA3" w:rsidRDefault="00503492" w:rsidP="00503492">
      <w:pPr>
        <w:rPr>
          <w:rFonts w:eastAsiaTheme="minorEastAsia"/>
          <w:sz w:val="28"/>
          <w:szCs w:val="28"/>
        </w:rPr>
      </w:pPr>
      <w:r w:rsidRPr="000A1B8B">
        <w:rPr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8,85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2</m:t>
            </m:r>
          </m:sup>
        </m:sSup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w:proofErr w:type="gramStart"/>
        <m:r>
          <w:rPr>
            <w:rFonts w:ascii="Cambria Math" w:hAnsi="Cambria Math"/>
            <w:sz w:val="28"/>
            <w:szCs w:val="28"/>
          </w:rPr>
          <m:t>электрическая</m:t>
        </m:r>
        <w:proofErr w:type="gramEnd"/>
        <m:r>
          <w:rPr>
            <w:rFonts w:ascii="Cambria Math" w:hAnsi="Cambria Math"/>
            <w:sz w:val="28"/>
            <w:szCs w:val="28"/>
          </w:rPr>
          <m:t xml:space="preserve"> постоянная</m:t>
        </m:r>
      </m:oMath>
    </w:p>
    <w:p w:rsidR="00503492" w:rsidRPr="000A1B8B" w:rsidRDefault="00503492" w:rsidP="00503492">
      <w:pPr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апряжённость </w:t>
      </w:r>
      <w:r w:rsidRPr="00B042E8">
        <w:rPr>
          <w:sz w:val="28"/>
          <w:szCs w:val="28"/>
        </w:rPr>
        <w:t>электрического поля, создаваемого</w:t>
      </w:r>
      <w:r>
        <w:rPr>
          <w:sz w:val="28"/>
          <w:szCs w:val="28"/>
        </w:rPr>
        <w:t xml:space="preserve"> точечным зарядом </w:t>
      </w:r>
      <w:proofErr w:type="gramStart"/>
      <w:r>
        <w:rPr>
          <w:sz w:val="28"/>
          <w:szCs w:val="28"/>
          <w:lang w:val="en-US"/>
        </w:rPr>
        <w:t>q</w:t>
      </w:r>
      <w:proofErr w:type="gramEnd"/>
      <w:r>
        <w:rPr>
          <w:sz w:val="28"/>
          <w:szCs w:val="28"/>
        </w:rPr>
        <w:t xml:space="preserve">на расстоянии </w:t>
      </w:r>
      <w:r>
        <w:rPr>
          <w:sz w:val="28"/>
          <w:szCs w:val="28"/>
          <w:lang w:val="en-US"/>
        </w:rPr>
        <w:t>r</w:t>
      </w:r>
    </w:p>
    <w:p w:rsidR="00503492" w:rsidRPr="000A1B8B" w:rsidRDefault="00503492" w:rsidP="00503492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503492" w:rsidRDefault="00503492" w:rsidP="0050349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тсюда заряд</w:t>
      </w:r>
    </w:p>
    <w:p w:rsidR="00503492" w:rsidRPr="00E6491A" w:rsidRDefault="00503492" w:rsidP="00503492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q=4π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E=4*</m:t>
          </m:r>
          <m:r>
            <w:rPr>
              <w:rFonts w:ascii="Cambria Math" w:hAnsi="Cambria Math"/>
              <w:sz w:val="28"/>
              <w:szCs w:val="28"/>
              <w:lang w:val="en-US"/>
            </w:rPr>
            <m:t>3,14*</m:t>
          </m:r>
          <m:r>
            <w:rPr>
              <w:rFonts w:ascii="Cambria Math" w:hAnsi="Cambria Math"/>
              <w:sz w:val="28"/>
              <w:szCs w:val="28"/>
            </w:rPr>
            <m:t>8,85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0,3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2000=</m:t>
          </m:r>
        </m:oMath>
      </m:oMathPara>
    </w:p>
    <w:p w:rsidR="00503492" w:rsidRPr="00E6491A" w:rsidRDefault="00503492" w:rsidP="00503492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20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9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Кл=20нКл</m:t>
          </m:r>
        </m:oMath>
      </m:oMathPara>
    </w:p>
    <w:p w:rsidR="00503492" w:rsidRDefault="00503492" w:rsidP="0050349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отенциал</w:t>
      </w:r>
    </w:p>
    <w:p w:rsidR="00503492" w:rsidRPr="00E6491A" w:rsidRDefault="00503492" w:rsidP="00503492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0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9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4*</m:t>
              </m:r>
              <m:r>
                <w:rPr>
                  <w:rFonts w:ascii="Cambria Math" w:hAnsi="Cambria Math"/>
                  <w:sz w:val="28"/>
                  <w:szCs w:val="28"/>
                </w:rPr>
                <m:t>8,8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0,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00В</m:t>
          </m:r>
        </m:oMath>
      </m:oMathPara>
    </w:p>
    <w:p w:rsidR="00503492" w:rsidRPr="00E6491A" w:rsidRDefault="00503492" w:rsidP="00503492">
      <w:pPr>
        <w:rPr>
          <w:rFonts w:eastAsiaTheme="minorEastAsia"/>
          <w:sz w:val="28"/>
          <w:szCs w:val="28"/>
        </w:rPr>
      </w:pPr>
      <w:r w:rsidRPr="002435ED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  <w:lang w:val="en-US"/>
          </w:rPr>
          <m:t>q</m:t>
        </m:r>
        <m:r>
          <w:rPr>
            <w:rFonts w:ascii="Cambria Math" w:hAnsi="Cambria Math"/>
            <w:sz w:val="28"/>
            <w:szCs w:val="28"/>
          </w:rPr>
          <m:t>=20нКл    φ=600В</m:t>
        </m:r>
      </m:oMath>
    </w:p>
    <w:p w:rsidR="00503492" w:rsidRDefault="00503492">
      <w:pPr>
        <w:rPr>
          <w:sz w:val="28"/>
          <w:szCs w:val="28"/>
        </w:rPr>
      </w:pPr>
    </w:p>
    <w:p w:rsidR="0065384C" w:rsidRDefault="0065384C" w:rsidP="0065384C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1744912"/>
            <wp:effectExtent l="0" t="0" r="3175" b="8255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4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84C" w:rsidRDefault="0065384C" w:rsidP="0065384C">
      <w:pPr>
        <w:rPr>
          <w:sz w:val="28"/>
          <w:szCs w:val="28"/>
        </w:rPr>
      </w:pPr>
      <w:r w:rsidRPr="002E118B">
        <w:rPr>
          <w:sz w:val="28"/>
          <w:szCs w:val="28"/>
        </w:rPr>
        <w:lastRenderedPageBreak/>
        <w:t>Решение.</w:t>
      </w:r>
      <w:r>
        <w:rPr>
          <w:sz w:val="28"/>
          <w:szCs w:val="28"/>
        </w:rPr>
        <w:t xml:space="preserve"> По теореме Гаусса в дифференциальной форме</w:t>
      </w:r>
    </w:p>
    <w:p w:rsidR="0065384C" w:rsidRPr="005F275D" w:rsidRDefault="00850530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65384C" w:rsidRPr="000509ED" w:rsidRDefault="0065384C" w:rsidP="0065384C">
      <w:pPr>
        <w:rPr>
          <w:rFonts w:ascii="Calibri" w:eastAsia="Times New Roman" w:hAnsi="Calibri" w:cs="Times New Roman"/>
          <w:sz w:val="28"/>
          <w:szCs w:val="28"/>
        </w:rPr>
      </w:pPr>
      <w:r w:rsidRPr="000509ED">
        <w:rPr>
          <w:rFonts w:ascii="Calibri" w:eastAsia="Times New Roman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>=8,85</m:t>
        </m:r>
        <m:r>
          <w:rPr>
            <w:rFonts w:ascii="Cambria Math" w:eastAsia="Times New Roman" w:hAnsi="Cambria Math" w:cs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libri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libri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libri" w:cs="Times New Roman"/>
                <w:sz w:val="28"/>
                <w:szCs w:val="28"/>
              </w:rPr>
              <m:t>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0509ED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65384C" w:rsidRDefault="0065384C" w:rsidP="0065384C">
      <w:pPr>
        <w:rPr>
          <w:sz w:val="28"/>
          <w:szCs w:val="28"/>
        </w:rPr>
      </w:pPr>
      <w:r>
        <w:rPr>
          <w:sz w:val="28"/>
          <w:szCs w:val="28"/>
        </w:rPr>
        <w:t>Отсюда объёмная плотность заряда</w:t>
      </w:r>
    </w:p>
    <w:p w:rsidR="0065384C" w:rsidRPr="00AE13FB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y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Bx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Dy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65384C" w:rsidRPr="00BA2356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AB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x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C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Dy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65384C" w:rsidRPr="00BA2356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*3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x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3*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y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x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y</m:t>
                  </m:r>
                </m:sup>
              </m:sSup>
            </m:e>
          </m:d>
        </m:oMath>
      </m:oMathPara>
    </w:p>
    <w:p w:rsidR="0065384C" w:rsidRPr="00BA2356" w:rsidRDefault="0065384C" w:rsidP="0065384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бъёмная </w:t>
      </w:r>
      <w:r>
        <w:rPr>
          <w:sz w:val="28"/>
          <w:szCs w:val="28"/>
        </w:rPr>
        <w:t xml:space="preserve">плотность заряда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1</m:t>
            </m:r>
          </m:e>
        </m:d>
      </m:oMath>
    </w:p>
    <w:p w:rsidR="0065384C" w:rsidRPr="00DB0C9A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eastAsia="Times New Roman" w:hAnsi="Calibri" w:cs="Times New Roman"/>
              <w:sz w:val="28"/>
              <w:szCs w:val="28"/>
            </w:rPr>
            <m:t>8,85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*1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*1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65384C" w:rsidRPr="002A1091" w:rsidRDefault="0065384C" w:rsidP="0065384C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9,4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12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9,4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65384C" w:rsidRDefault="0065384C" w:rsidP="0065384C">
      <w:pPr>
        <w:rPr>
          <w:rFonts w:eastAsiaTheme="minorEastAsia"/>
          <w:sz w:val="28"/>
          <w:szCs w:val="28"/>
          <w:lang w:val="en-US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ρ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9,4</m:t>
        </m:r>
        <m:f>
          <m:fPr>
            <m:type m:val="skw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п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Кл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sup>
            </m:sSup>
          </m:den>
        </m:f>
      </m:oMath>
    </w:p>
    <w:p w:rsidR="001E1413" w:rsidRPr="001E1413" w:rsidRDefault="001E1413" w:rsidP="001E1413">
      <w:pPr>
        <w:rPr>
          <w:rFonts w:ascii="Calibri" w:eastAsia="Calibri" w:hAnsi="Calibri" w:cs="Times New Roman"/>
          <w:sz w:val="28"/>
          <w:szCs w:val="28"/>
        </w:rPr>
      </w:pPr>
      <w:r w:rsidRPr="001E1413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 wp14:anchorId="61BCFBC1" wp14:editId="2A12F388">
            <wp:extent cx="5809524" cy="4542857"/>
            <wp:effectExtent l="0" t="0" r="127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09524" cy="4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Calibri" w:hAnsi="Calibri" w:cs="Times New Roman"/>
          <w:sz w:val="28"/>
          <w:szCs w:val="28"/>
        </w:rPr>
        <w:t>Решение. Потенциал электрического поля</w:t>
      </w:r>
    </w:p>
    <w:p w:rsidR="00890ECA" w:rsidRPr="00890ECA" w:rsidRDefault="00890ECA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</m:oMath>
      </m:oMathPara>
    </w:p>
    <w:p w:rsidR="00890ECA" w:rsidRPr="00890ECA" w:rsidRDefault="00890ECA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890ECA">
        <w:rPr>
          <w:rFonts w:ascii="Calibri" w:eastAsia="Times New Roman" w:hAnsi="Calibri" w:cs="Times New Roman"/>
          <w:sz w:val="28"/>
          <w:szCs w:val="28"/>
        </w:rPr>
        <w:t>В указанной точке</w:t>
      </w:r>
      <w:r w:rsidRPr="00890ECA">
        <w:rPr>
          <w:rFonts w:ascii="Calibri" w:eastAsia="Times New Roman" w:hAnsi="Calibri" w:cs="Times New Roman"/>
          <w:sz w:val="28"/>
          <w:szCs w:val="28"/>
          <w:lang w:val="en-US"/>
        </w:rPr>
        <w:t xml:space="preserve">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1;2;3</m:t>
            </m:r>
          </m:e>
        </m:d>
      </m:oMath>
    </w:p>
    <w:p w:rsidR="00890ECA" w:rsidRPr="00890ECA" w:rsidRDefault="00890ECA" w:rsidP="00890ECA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x+xyz</m:t>
                  </m:r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1+1*2*3</m:t>
                  </m:r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2400В</m:t>
          </m:r>
        </m:oMath>
      </m:oMathPara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Calibri" w:hAnsi="Calibri" w:cs="Times New Roman"/>
          <w:sz w:val="28"/>
          <w:szCs w:val="28"/>
        </w:rPr>
        <w:t>Как известно, напряжённость электрического поля</w:t>
      </w:r>
    </w:p>
    <w:p w:rsidR="00890ECA" w:rsidRPr="00890ECA" w:rsidRDefault="00890ECA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890ECA" w:rsidRPr="00890ECA" w:rsidRDefault="00890ECA" w:rsidP="00890ECA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890ECA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890ECA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x+xyz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yz</m:t>
              </m:r>
            </m:e>
          </m:d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00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Кл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;2;3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2*3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24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x+xyz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z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;2;3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1*3=-3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x+xyz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4zx+xy</m:t>
                  </m:r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4*3*1+1*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4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890ECA" w:rsidRPr="00890ECA" w:rsidRDefault="00850530" w:rsidP="00890ECA">
      <w:pPr>
        <w:rPr>
          <w:rFonts w:ascii="Calibri" w:eastAsia="Times New Roman" w:hAnsi="Calibri" w:cs="Times New Roman"/>
          <w:color w:val="FF0000"/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E</m:t>
              </m:r>
            </m:e>
          </m:acc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-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color w:val="FF0000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color w:val="FF0000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+yz</m:t>
                  </m:r>
                </m:e>
              </m:d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;-a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xz;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-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4zx+xy</m:t>
                  </m:r>
                </m:e>
              </m:d>
            </m:e>
          </m:d>
        </m:oMath>
      </m:oMathPara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Calibri" w:hAnsi="Calibri" w:cs="Times New Roman"/>
          <w:sz w:val="28"/>
          <w:szCs w:val="28"/>
        </w:rPr>
        <w:t xml:space="preserve">Модуль напряжённости электрического поля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;2;3</m:t>
            </m:r>
          </m:e>
        </m:d>
      </m:oMath>
    </w:p>
    <w:p w:rsidR="00890ECA" w:rsidRPr="00890ECA" w:rsidRDefault="00890ECA" w:rsidP="00890ECA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24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3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4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2790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Calibri" w:hAnsi="Calibri" w:cs="Times New Roman"/>
          <w:sz w:val="28"/>
          <w:szCs w:val="28"/>
        </w:rPr>
        <w:t>По теореме Гаусса в дифференциальной форме</w:t>
      </w:r>
    </w:p>
    <w:p w:rsidR="00890ECA" w:rsidRPr="00890ECA" w:rsidRDefault="00850530" w:rsidP="00890ECA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ρ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890ECA" w:rsidRPr="00890ECA" w:rsidRDefault="00890ECA" w:rsidP="00890ECA">
      <w:pPr>
        <w:rPr>
          <w:rFonts w:ascii="Calibri" w:eastAsia="Times New Roman" w:hAnsi="Calibri" w:cs="Times New Roman"/>
          <w:sz w:val="28"/>
          <w:szCs w:val="28"/>
        </w:rPr>
      </w:pPr>
      <w:r w:rsidRPr="00890ECA">
        <w:rPr>
          <w:rFonts w:ascii="Calibri" w:eastAsia="Times New Roman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>=8,85</m:t>
        </m:r>
        <m:r>
          <w:rPr>
            <w:rFonts w:ascii="Cambria Math" w:eastAsia="Times New Roman" w:hAnsi="Cambria Math" w:cs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libri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libri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libri" w:cs="Times New Roman"/>
                <w:sz w:val="28"/>
                <w:szCs w:val="28"/>
              </w:rPr>
              <m:t>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890ECA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Calibri" w:hAnsi="Calibri" w:cs="Times New Roman"/>
          <w:sz w:val="28"/>
          <w:szCs w:val="28"/>
        </w:rPr>
        <w:t>Отсюда объёмная плотность заряда</w:t>
      </w:r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ρ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y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z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+yz</m:t>
                          </m:r>
                        </m:e>
                      </m:d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z</m:t>
                      </m:r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y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4zx+xy</m:t>
                          </m:r>
                        </m:e>
                      </m:d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z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4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x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</m:oMath>
      </m:oMathPara>
    </w:p>
    <w:p w:rsidR="00890ECA" w:rsidRPr="00890ECA" w:rsidRDefault="00890ECA" w:rsidP="00890ECA">
      <w:pPr>
        <w:rPr>
          <w:rFonts w:ascii="Calibri" w:eastAsia="Calibri" w:hAnsi="Calibri" w:cs="Times New Roman"/>
          <w:sz w:val="28"/>
          <w:szCs w:val="28"/>
        </w:rPr>
      </w:pPr>
      <w:r w:rsidRPr="00890ECA">
        <w:rPr>
          <w:rFonts w:ascii="Calibri" w:eastAsia="Times New Roman" w:hAnsi="Calibri" w:cs="Times New Roman"/>
          <w:sz w:val="28"/>
          <w:szCs w:val="28"/>
        </w:rPr>
        <w:t xml:space="preserve">Объёмная </w:t>
      </w:r>
      <w:r w:rsidRPr="00890ECA">
        <w:rPr>
          <w:rFonts w:ascii="Calibri" w:eastAsia="Calibri" w:hAnsi="Calibri" w:cs="Times New Roman"/>
          <w:sz w:val="28"/>
          <w:szCs w:val="28"/>
        </w:rPr>
        <w:t xml:space="preserve">плотность заряда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;2;3</m:t>
            </m:r>
          </m:e>
        </m:d>
      </m:oMath>
    </w:p>
    <w:p w:rsidR="00890ECA" w:rsidRPr="003D6C77" w:rsidRDefault="00890ECA" w:rsidP="00890ECA">
      <w:pPr>
        <w:rPr>
          <w:rFonts w:ascii="Calibri" w:eastAsia="Calibri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ρ=-4*100*</m:t>
          </m:r>
          <m:r>
            <w:rPr>
              <w:rFonts w:ascii="Cambria Math" w:eastAsia="Times New Roman" w:hAnsi="Calibri" w:cs="Times New Roman"/>
              <w:sz w:val="28"/>
              <w:szCs w:val="28"/>
            </w:rPr>
            <m:t>8,85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1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35,4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color w:val="FF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color w:val="FF0000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color w:val="FF0000"/>
                  <w:sz w:val="28"/>
                  <w:szCs w:val="28"/>
                </w:rPr>
                <m:t>10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285AEA2" wp14:editId="2D893007">
            <wp:extent cx="5940425" cy="2173476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73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030458B5" wp14:editId="58CBDB43">
            <wp:extent cx="5940425" cy="306923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6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sz w:val="28"/>
          <w:szCs w:val="28"/>
        </w:rPr>
        <w:t>Решение. Потенциал электрического поля</w:t>
      </w:r>
    </w:p>
    <w:p w:rsidR="003D6C77" w:rsidRPr="003D6C77" w:rsidRDefault="003D6C77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</m:oMath>
      </m:oMathPara>
    </w:p>
    <w:p w:rsidR="003D6C77" w:rsidRPr="003D6C77" w:rsidRDefault="003D6C77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w:r w:rsidRPr="003D6C77">
        <w:rPr>
          <w:rFonts w:ascii="Calibri" w:eastAsia="Times New Roman" w:hAnsi="Calibri" w:cs="Times New Roman"/>
          <w:sz w:val="28"/>
          <w:szCs w:val="28"/>
        </w:rPr>
        <w:t>В указанной точке</w:t>
      </w:r>
      <w:r w:rsidRPr="003D6C77">
        <w:rPr>
          <w:rFonts w:ascii="Calibri" w:eastAsia="Times New Roman" w:hAnsi="Calibri" w:cs="Times New Roman"/>
          <w:sz w:val="28"/>
          <w:szCs w:val="28"/>
          <w:lang w:val="en-US"/>
        </w:rPr>
        <w:t xml:space="preserve">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1;2;1</m:t>
            </m:r>
          </m:e>
        </m:d>
      </m:oMath>
    </w:p>
    <w:p w:rsidR="003D6C77" w:rsidRPr="003D6C77" w:rsidRDefault="003D6C77" w:rsidP="003D6C77">
      <w:pPr>
        <w:rPr>
          <w:rFonts w:ascii="Calibri" w:eastAsia="Times New Roman" w:hAnsi="Calibri" w:cs="Times New Roman"/>
          <w:i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φ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y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*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*2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700В</m:t>
          </m:r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sz w:val="28"/>
          <w:szCs w:val="28"/>
        </w:rPr>
        <w:t>Как известно, напряжённость электрического поля</w:t>
      </w:r>
    </w:p>
    <w:p w:rsidR="003D6C77" w:rsidRPr="003D6C77" w:rsidRDefault="003D6C77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3D6C77" w:rsidRPr="003D6C77" w:rsidRDefault="003D6C77" w:rsidP="003D6C77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3D6C77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3D6C77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y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*3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9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00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Дж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*Кл</m:t>
              </m:r>
            </m:den>
          </m:f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;2;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3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3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y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*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3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;2;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3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3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y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q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*6zy</m:t>
          </m:r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00*6*1*2=-1200</m:t>
          </m:r>
          <m:f>
            <m:fPr>
              <m:type m:val="skw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3D6C77" w:rsidRPr="003D6C77" w:rsidRDefault="00850530" w:rsidP="003D6C77">
      <w:pPr>
        <w:rPr>
          <w:rFonts w:ascii="Calibri" w:eastAsia="Times New Roman" w:hAnsi="Calibri" w:cs="Times New Roman"/>
          <w:color w:val="FF0000"/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E</m:t>
              </m:r>
            </m:e>
          </m:acc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-3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q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;-3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q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  <w:lang w:val="en-US"/>
                </w:rPr>
                <m:t>;</m:t>
              </m:r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-6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FF0000"/>
                      <w:sz w:val="28"/>
                      <w:szCs w:val="28"/>
                    </w:rPr>
                    <m:t>q</m:t>
                  </m:r>
                </m:den>
              </m:f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zy</m:t>
              </m:r>
            </m:e>
          </m:d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sz w:val="28"/>
          <w:szCs w:val="28"/>
        </w:rPr>
        <w:t xml:space="preserve">Модуль напряжённости электрического поля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;2;1</m:t>
            </m:r>
          </m:e>
        </m:d>
      </m:oMath>
    </w:p>
    <w:p w:rsidR="003D6C77" w:rsidRPr="003D6C77" w:rsidRDefault="003D6C77" w:rsidP="003D6C77">
      <w:pPr>
        <w:rPr>
          <w:rFonts w:ascii="Calibri" w:eastAsia="Times New Roman" w:hAnsi="Calibri" w:cs="Times New Roman"/>
          <w:color w:val="FF0000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3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3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120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1273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sz w:val="28"/>
          <w:szCs w:val="28"/>
        </w:rPr>
        <w:t>По теореме Гаусса в дифференциальной форме</w:t>
      </w:r>
    </w:p>
    <w:p w:rsidR="003D6C77" w:rsidRPr="003D6C77" w:rsidRDefault="00850530" w:rsidP="003D6C7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z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ρ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3D6C77" w:rsidRPr="003D6C77" w:rsidRDefault="003D6C77" w:rsidP="003D6C77">
      <w:pPr>
        <w:rPr>
          <w:rFonts w:ascii="Calibri" w:eastAsia="Times New Roman" w:hAnsi="Calibri" w:cs="Times New Roman"/>
          <w:sz w:val="28"/>
          <w:szCs w:val="28"/>
        </w:rPr>
      </w:pPr>
      <w:r w:rsidRPr="003D6C77">
        <w:rPr>
          <w:rFonts w:ascii="Calibri" w:eastAsia="Times New Roman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>=8,85</m:t>
        </m:r>
        <m:r>
          <w:rPr>
            <w:rFonts w:ascii="Cambria Math" w:eastAsia="Times New Roman" w:hAnsi="Cambria Math" w:cs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libri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libri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libri" w:cs="Times New Roman"/>
                <w:sz w:val="28"/>
                <w:szCs w:val="28"/>
              </w:rPr>
              <m:t>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3D6C77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Calibri" w:hAnsi="Calibri" w:cs="Times New Roman"/>
          <w:sz w:val="28"/>
          <w:szCs w:val="28"/>
        </w:rPr>
        <w:t>Отсюда объёмная плотность заряда</w:t>
      </w:r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ρ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y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z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w:lastRenderedPageBreak/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3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3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y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6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q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zy</m:t>
                      </m:r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z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6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ax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q</m:t>
              </m:r>
            </m:den>
          </m:f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+y</m:t>
              </m:r>
            </m:e>
          </m:d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w:r w:rsidRPr="003D6C77">
        <w:rPr>
          <w:rFonts w:ascii="Calibri" w:eastAsia="Times New Roman" w:hAnsi="Calibri" w:cs="Times New Roman"/>
          <w:sz w:val="28"/>
          <w:szCs w:val="28"/>
        </w:rPr>
        <w:t xml:space="preserve">Объёмная </w:t>
      </w:r>
      <w:r w:rsidRPr="003D6C77">
        <w:rPr>
          <w:rFonts w:ascii="Calibri" w:eastAsia="Calibri" w:hAnsi="Calibri" w:cs="Times New Roman"/>
          <w:sz w:val="28"/>
          <w:szCs w:val="28"/>
        </w:rPr>
        <w:t xml:space="preserve">плотность заряда в точке 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;2;1</m:t>
            </m:r>
          </m:e>
        </m:d>
      </m:oMath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ρ=-6*100*</m:t>
          </m:r>
          <m:r>
            <w:rPr>
              <w:rFonts w:ascii="Cambria Math" w:eastAsia="Times New Roman" w:hAnsi="Calibri" w:cs="Times New Roman"/>
              <w:sz w:val="28"/>
              <w:szCs w:val="28"/>
            </w:rPr>
            <m:t>8,85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+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-159,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3D6C77" w:rsidRPr="003D6C77" w:rsidRDefault="003D6C77" w:rsidP="003D6C77">
      <w:pPr>
        <w:rPr>
          <w:rFonts w:ascii="Calibri" w:eastAsia="Calibri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  <w:lang w:val="en-US"/>
            </w:rPr>
            <m:t>16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н</m:t>
              </m:r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3D6C77" w:rsidRPr="003D6C77" w:rsidRDefault="003D6C77" w:rsidP="00890ECA">
      <w:pPr>
        <w:rPr>
          <w:rFonts w:ascii="Calibri" w:eastAsia="Calibri" w:hAnsi="Calibri" w:cs="Times New Roman"/>
          <w:sz w:val="28"/>
          <w:szCs w:val="28"/>
        </w:rPr>
      </w:pPr>
    </w:p>
    <w:p w:rsidR="00025EE4" w:rsidRPr="00025EE4" w:rsidRDefault="00025EE4" w:rsidP="00025EE4">
      <w:pPr>
        <w:rPr>
          <w:rFonts w:ascii="Calibri" w:eastAsia="Calibri" w:hAnsi="Calibri" w:cs="Times New Roman"/>
          <w:sz w:val="28"/>
          <w:szCs w:val="28"/>
          <w:lang w:val="en-US"/>
        </w:rPr>
      </w:pPr>
      <w:r w:rsidRPr="00025EE4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1E31D5E0" wp14:editId="78E6A865">
            <wp:extent cx="5940425" cy="63089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30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5EE4" w:rsidRPr="00025EE4" w:rsidRDefault="00025EE4" w:rsidP="00025EE4">
      <w:pPr>
        <w:rPr>
          <w:rFonts w:ascii="Calibri" w:eastAsia="Calibri" w:hAnsi="Calibri" w:cs="Times New Roman"/>
          <w:sz w:val="28"/>
          <w:szCs w:val="28"/>
        </w:rPr>
      </w:pPr>
      <w:r w:rsidRPr="00025EE4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025EE4" w:rsidRPr="00025EE4" w:rsidRDefault="00025EE4" w:rsidP="00025EE4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025EE4" w:rsidRPr="00025EE4" w:rsidRDefault="00025EE4" w:rsidP="00025EE4">
      <w:pPr>
        <w:rPr>
          <w:rFonts w:ascii="Calibri" w:eastAsia="Times New Roman" w:hAnsi="Calibri" w:cs="Times New Roman"/>
          <w:sz w:val="28"/>
          <w:szCs w:val="28"/>
        </w:rPr>
      </w:pPr>
      <w:proofErr w:type="spellStart"/>
      <w:r w:rsidRPr="00025EE4">
        <w:rPr>
          <w:rFonts w:ascii="Calibri" w:eastAsia="Times New Roman" w:hAnsi="Calibri" w:cs="Times New Roman"/>
          <w:sz w:val="28"/>
          <w:szCs w:val="28"/>
        </w:rPr>
        <w:t>Т.е</w:t>
      </w:r>
      <w:proofErr w:type="spellEnd"/>
      <w:r w:rsidRPr="00025EE4">
        <w:rPr>
          <w:rFonts w:ascii="Calibri" w:eastAsia="Times New Roman" w:hAnsi="Calibri" w:cs="Times New Roman"/>
          <w:sz w:val="28"/>
          <w:szCs w:val="28"/>
        </w:rPr>
        <w:t xml:space="preserve"> проекции вектора напряжённости на оси координат</w:t>
      </w:r>
    </w:p>
    <w:p w:rsidR="00025EE4" w:rsidRPr="00025EE4" w:rsidRDefault="00850530" w:rsidP="00025EE4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</m:oMath>
      </m:oMathPara>
    </w:p>
    <w:p w:rsidR="00025EE4" w:rsidRPr="00025EE4" w:rsidRDefault="00850530" w:rsidP="00025EE4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2xα</m:t>
          </m:r>
        </m:oMath>
      </m:oMathPara>
    </w:p>
    <w:p w:rsidR="00025EE4" w:rsidRPr="00025EE4" w:rsidRDefault="00850530" w:rsidP="00025EE4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α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2yα</m:t>
          </m:r>
        </m:oMath>
      </m:oMathPara>
    </w:p>
    <w:p w:rsidR="00025EE4" w:rsidRPr="00025EE4" w:rsidRDefault="00850530" w:rsidP="00025EE4">
      <w:pPr>
        <w:rPr>
          <w:rFonts w:ascii="Calibri" w:eastAsia="Times New Roman" w:hAnsi="Calibri" w:cs="Times New Roman"/>
          <w:color w:val="FF0000"/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E</m:t>
              </m:r>
            </m:e>
          </m:acc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FF0000"/>
                  <w:sz w:val="28"/>
                  <w:szCs w:val="28"/>
                </w:rPr>
                <m:t>-2xα;2yα</m:t>
              </m:r>
            </m:e>
          </m:d>
        </m:oMath>
      </m:oMathPara>
    </w:p>
    <w:p w:rsidR="001E1413" w:rsidRDefault="001E1413" w:rsidP="0065384C">
      <w:pPr>
        <w:rPr>
          <w:sz w:val="28"/>
          <w:szCs w:val="28"/>
        </w:rPr>
      </w:pPr>
    </w:p>
    <w:p w:rsidR="0065384C" w:rsidRDefault="0065384C" w:rsidP="0065384C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1520513"/>
            <wp:effectExtent l="0" t="0" r="3175" b="381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20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84C" w:rsidRDefault="0065384C" w:rsidP="0065384C">
      <w:pPr>
        <w:rPr>
          <w:sz w:val="28"/>
          <w:szCs w:val="28"/>
        </w:rPr>
      </w:pPr>
      <w:r w:rsidRPr="00255FA5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Как известно, напряжённость электрического поля</w:t>
      </w:r>
    </w:p>
    <w:p w:rsidR="0065384C" w:rsidRPr="008344F2" w:rsidRDefault="0065384C" w:rsidP="0065384C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r>
            <w:rPr>
              <w:rFonts w:ascii="Cambria Math" w:hAnsi="Cambria Math"/>
              <w:sz w:val="28"/>
              <w:szCs w:val="28"/>
              <w:lang w:val="en-US"/>
            </w:rPr>
            <m:t>gradφ</m:t>
          </m:r>
        </m:oMath>
      </m:oMathPara>
    </w:p>
    <w:p w:rsidR="0065384C" w:rsidRDefault="0065384C" w:rsidP="0065384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В данном случае проекции вектора </w:t>
      </w:r>
      <w:r>
        <w:rPr>
          <w:sz w:val="28"/>
          <w:szCs w:val="28"/>
        </w:rPr>
        <w:t>напряжённости на оси координат</w:t>
      </w:r>
    </w:p>
    <w:p w:rsidR="0065384C" w:rsidRPr="009F5909" w:rsidRDefault="00850530" w:rsidP="0065384C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C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AB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x</m:t>
                  </m:r>
                </m:e>
              </m:d>
            </m:e>
          </m:func>
        </m:oMath>
      </m:oMathPara>
    </w:p>
    <w:p w:rsidR="0065384C" w:rsidRPr="009F5909" w:rsidRDefault="00850530" w:rsidP="0065384C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B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C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CD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y</m:t>
                  </m:r>
                </m:e>
              </m:d>
            </m:e>
          </m:func>
        </m:oMath>
      </m:oMathPara>
    </w:p>
    <w:p w:rsidR="0065384C" w:rsidRDefault="0065384C" w:rsidP="0065384C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>напряжённости</w:t>
      </w:r>
    </w:p>
    <w:p w:rsidR="0065384C" w:rsidRPr="00A96415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B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Bx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CD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D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65384C" w:rsidRPr="00BD49AD" w:rsidRDefault="0065384C" w:rsidP="0065384C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*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x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*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x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4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65384C" w:rsidRDefault="0065384C" w:rsidP="0065384C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 xml:space="preserve">напряжённости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;2</m:t>
            </m:r>
          </m:e>
        </m:d>
      </m:oMath>
    </w:p>
    <w:p w:rsidR="0065384C" w:rsidRPr="009438E1" w:rsidRDefault="0065384C" w:rsidP="0065384C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*2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4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*2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2,3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65384C" w:rsidRPr="0065384C" w:rsidRDefault="0065384C">
      <w:pPr>
        <w:rPr>
          <w:rFonts w:eastAsiaTheme="minorEastAsia"/>
          <w:sz w:val="28"/>
          <w:szCs w:val="28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E=2,3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В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den>
        </m:f>
      </m:oMath>
    </w:p>
    <w:p w:rsidR="0003402F" w:rsidRDefault="0003402F" w:rsidP="0003402F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1698928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02F" w:rsidRDefault="0003402F" w:rsidP="0003402F">
      <w:pPr>
        <w:rPr>
          <w:sz w:val="28"/>
          <w:szCs w:val="28"/>
        </w:rPr>
      </w:pPr>
      <w:r w:rsidRPr="002E118B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По теореме Гаусса в дифференциальной форме</w:t>
      </w:r>
    </w:p>
    <w:p w:rsidR="0003402F" w:rsidRPr="005F275D" w:rsidRDefault="00850530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03402F" w:rsidRPr="000509ED" w:rsidRDefault="0003402F" w:rsidP="0003402F">
      <w:pPr>
        <w:rPr>
          <w:rFonts w:ascii="Calibri" w:eastAsia="Times New Roman" w:hAnsi="Calibri" w:cs="Times New Roman"/>
          <w:sz w:val="28"/>
          <w:szCs w:val="28"/>
        </w:rPr>
      </w:pPr>
      <w:r w:rsidRPr="000509ED">
        <w:rPr>
          <w:rFonts w:ascii="Calibri" w:eastAsia="Times New Roman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>=8,85</m:t>
        </m:r>
        <m:r>
          <w:rPr>
            <w:rFonts w:ascii="Cambria Math" w:eastAsia="Times New Roman" w:hAnsi="Cambria Math" w:cs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libri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libri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libri" w:cs="Times New Roman"/>
                <w:sz w:val="28"/>
                <w:szCs w:val="28"/>
              </w:rPr>
              <m:t>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0509ED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>Отсюда объёмная плотность заряда</w:t>
      </w:r>
    </w:p>
    <w:p w:rsidR="0003402F" w:rsidRPr="00BA2356" w:rsidRDefault="0003402F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y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Ax+3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03402F" w:rsidRPr="00BA2356" w:rsidRDefault="0003402F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*2x+3*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x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:rsidR="0003402F" w:rsidRPr="00BA2356" w:rsidRDefault="0003402F" w:rsidP="0003402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Объёмная </w:t>
      </w:r>
      <w:r>
        <w:rPr>
          <w:sz w:val="28"/>
          <w:szCs w:val="28"/>
        </w:rPr>
        <w:t xml:space="preserve">плотность заряда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;2</m:t>
            </m:r>
          </m:e>
        </m:d>
      </m:oMath>
    </w:p>
    <w:p w:rsidR="0003402F" w:rsidRPr="002A109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2*</m:t>
          </m:r>
          <m:r>
            <w:rPr>
              <w:rFonts w:ascii="Cambria Math" w:eastAsia="Times New Roman" w:hAnsi="Calibri" w:cs="Times New Roman"/>
              <w:sz w:val="28"/>
              <w:szCs w:val="28"/>
            </w:rPr>
            <m:t>8,85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*2+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,28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9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,28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н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03402F" w:rsidRPr="002A1091" w:rsidRDefault="0003402F" w:rsidP="0003402F">
      <w:pPr>
        <w:rPr>
          <w:sz w:val="28"/>
          <w:szCs w:val="28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ρ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0,28</m:t>
        </m:r>
        <m:f>
          <m:fPr>
            <m:type m:val="skw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нКл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sup>
            </m:sSup>
          </m:den>
        </m:f>
      </m:oMath>
    </w:p>
    <w:p w:rsidR="0003402F" w:rsidRDefault="0003402F" w:rsidP="0003402F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1502733"/>
            <wp:effectExtent l="0" t="0" r="317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02F" w:rsidRDefault="0003402F" w:rsidP="0003402F">
      <w:pPr>
        <w:rPr>
          <w:sz w:val="28"/>
          <w:szCs w:val="28"/>
        </w:rPr>
      </w:pPr>
      <w:r w:rsidRPr="00255FA5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Как известно, напряжённость электрического поля</w:t>
      </w:r>
    </w:p>
    <w:p w:rsidR="0003402F" w:rsidRPr="008344F2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r>
            <w:rPr>
              <w:rFonts w:ascii="Cambria Math" w:hAnsi="Cambria Math"/>
              <w:sz w:val="28"/>
              <w:szCs w:val="28"/>
              <w:lang w:val="en-US"/>
            </w:rPr>
            <m:t>gradφ</m:t>
          </m:r>
        </m:oMath>
      </m:oMathPara>
    </w:p>
    <w:p w:rsidR="0003402F" w:rsidRDefault="0003402F" w:rsidP="0003402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данном случае проекции вектора </w:t>
      </w:r>
      <w:r>
        <w:rPr>
          <w:sz w:val="28"/>
          <w:szCs w:val="28"/>
        </w:rPr>
        <w:t>напряжённости на оси координат</w:t>
      </w:r>
    </w:p>
    <w:p w:rsidR="0003402F" w:rsidRPr="009F5909" w:rsidRDefault="00850530" w:rsidP="0003402F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x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A</m:t>
          </m:r>
        </m:oMath>
      </m:oMathPara>
    </w:p>
    <w:p w:rsidR="0003402F" w:rsidRPr="009F5909" w:rsidRDefault="00850530" w:rsidP="0003402F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x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BC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y</m:t>
                  </m:r>
                </m:e>
              </m:d>
            </m:e>
          </m:func>
        </m:oMath>
      </m:oMathPara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>напряжённости</w:t>
      </w:r>
    </w:p>
    <w:p w:rsidR="0003402F" w:rsidRPr="009F5909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BC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03402F" w:rsidRPr="009F5909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C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*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</m:oMath>
      </m:oMathPara>
    </w:p>
    <w:p w:rsidR="0003402F" w:rsidRPr="009438E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+3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 xml:space="preserve">напряжённости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;2</m:t>
            </m:r>
          </m:e>
        </m:d>
      </m:oMath>
    </w:p>
    <w:p w:rsidR="0003402F" w:rsidRPr="009438E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+3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*2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5,8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03402F" w:rsidRDefault="0003402F" w:rsidP="0003402F">
      <w:pPr>
        <w:rPr>
          <w:rFonts w:eastAsiaTheme="minorEastAsia"/>
          <w:sz w:val="28"/>
          <w:szCs w:val="28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E=</m:t>
        </m:r>
        <m:r>
          <w:rPr>
            <w:rFonts w:ascii="Cambria Math" w:eastAsiaTheme="minorEastAsia" w:hAnsi="Cambria Math"/>
            <w:sz w:val="28"/>
            <w:szCs w:val="28"/>
          </w:rPr>
          <m:t>5,8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В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den>
        </m:f>
      </m:oMath>
    </w:p>
    <w:p w:rsidR="00E268E7" w:rsidRPr="004D41FE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8E7" w:rsidRPr="00E268E7" w:rsidRDefault="00E268E7" w:rsidP="00E268E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8E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6FD261CD" wp14:editId="74FEE304">
            <wp:simplePos x="0" y="0"/>
            <wp:positionH relativeFrom="column">
              <wp:posOffset>-167640</wp:posOffset>
            </wp:positionH>
            <wp:positionV relativeFrom="paragraph">
              <wp:posOffset>177800</wp:posOffset>
            </wp:positionV>
            <wp:extent cx="2757170" cy="2524125"/>
            <wp:effectExtent l="0" t="0" r="5080" b="9525"/>
            <wp:wrapTight wrapText="bothSides">
              <wp:wrapPolygon edited="0">
                <wp:start x="0" y="0"/>
                <wp:lineTo x="0" y="21518"/>
                <wp:lineTo x="21491" y="21518"/>
                <wp:lineTo x="21491" y="0"/>
                <wp:lineTo x="0" y="0"/>
              </wp:wrapPolygon>
            </wp:wrapTight>
            <wp:docPr id="14" name="Рисунок 14" descr="Описание: fig_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fig_5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252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68E7" w:rsidRPr="00E268E7" w:rsidRDefault="00E268E7" w:rsidP="00E268E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8E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 2 </w:t>
      </w:r>
    </w:p>
    <w:p w:rsidR="00E268E7" w:rsidRPr="00E268E7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Точечный заряд 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q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= 1 </w:t>
      </w:r>
      <w:proofErr w:type="spellStart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мкКл</w:t>
      </w:r>
      <w:proofErr w:type="spellEnd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перемещается в </w:t>
      </w:r>
      <w:proofErr w:type="spellStart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элекростатическом</w:t>
      </w:r>
      <w:proofErr w:type="spellEnd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поле в плоскости 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XY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eastAsia="ru-RU"/>
        </w:rPr>
        <w:t xml:space="preserve"> 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по некоторой кривой (рис. 5). Найти работу электростатического поля по перемещению заряда из начальной точки с координатами (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x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1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,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y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1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) в конечную точку с координатами (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x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2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,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en-US" w:eastAsia="ru-RU"/>
        </w:rPr>
        <w:t>y</w:t>
      </w:r>
      <w:r w:rsidRPr="00E268E7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vertAlign w:val="subscript"/>
          <w:lang w:eastAsia="ru-RU"/>
        </w:rPr>
        <w:t>2</w:t>
      </w:r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), если потенциал поля</w:t>
      </w:r>
      <w:proofErr w:type="gramStart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eastAsia="ru-RU"/>
          </w:rPr>
          <m:t>φ</m:t>
        </m:r>
        <m:r>
          <m:rPr>
            <m:sty m:val="b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eastAsia="ru-RU"/>
          </w:rPr>
          <m:t>(</m:t>
        </m:r>
        <m:r>
          <m:rPr>
            <m:sty m:val="bi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val="en-US" w:eastAsia="ru-RU"/>
          </w:rPr>
          <m:t>x</m:t>
        </m:r>
        <m:r>
          <m:rPr>
            <m:sty m:val="bi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eastAsia="ru-RU"/>
          </w:rPr>
          <m:t>,y</m:t>
        </m:r>
        <m:r>
          <m:rPr>
            <m:sty m:val="b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eastAsia="ru-RU"/>
          </w:rPr>
          <m:t>)</m:t>
        </m:r>
        <m:r>
          <m:rPr>
            <m:sty m:val="bi"/>
          </m:rPr>
          <w:rPr>
            <w:rFonts w:ascii="Cambria Math" w:eastAsia="Times New Roman" w:hAnsi="Cambria Math" w:cs="Times New Roman"/>
            <w:color w:val="FF0000"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b/>
                <w:i/>
                <w:color w:val="FF000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FF0000"/>
                <w:sz w:val="28"/>
                <w:szCs w:val="28"/>
                <w:lang w:eastAsia="ru-RU"/>
              </w:rPr>
              <m:t>φ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FF0000"/>
                <w:sz w:val="28"/>
                <w:szCs w:val="28"/>
                <w:lang w:eastAsia="ru-RU"/>
              </w:rPr>
              <m:t>0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b/>
                <w:i/>
                <w:color w:val="FF0000"/>
                <w:sz w:val="28"/>
                <w:szCs w:val="28"/>
                <w:lang w:val="en-US" w:eastAsia="ru-RU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FF0000"/>
                <w:sz w:val="28"/>
                <w:szCs w:val="28"/>
                <w:lang w:eastAsia="ru-RU"/>
              </w:rPr>
              <m:t xml:space="preserve">1- </m:t>
            </m:r>
            <m:f>
              <m:fPr>
                <m:ctrlPr>
                  <w:rPr>
                    <w:rFonts w:ascii="Cambria Math" w:eastAsia="Times New Roman" w:hAnsi="Cambria Math" w:cs="Times New Roman"/>
                    <w:b/>
                    <w:i/>
                    <w:color w:val="FF0000"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FF0000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FF0000"/>
                    <w:sz w:val="28"/>
                    <w:szCs w:val="28"/>
                    <w:lang w:eastAsia="ru-RU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FF0000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color w:val="FF0000"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FF0000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den>
            </m:f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FF0000"/>
                <w:sz w:val="28"/>
                <w:szCs w:val="28"/>
                <w:lang w:eastAsia="ru-RU"/>
              </w:rPr>
              <m:t xml:space="preserve"> </m:t>
            </m:r>
          </m:e>
        </m:d>
      </m:oMath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</w:t>
      </w:r>
      <w:proofErr w:type="gramEnd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является заданной функцией координат. </w:t>
      </w:r>
    </w:p>
    <w:p w:rsidR="00E268E7" w:rsidRPr="00E268E7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proofErr w:type="gramStart"/>
      <w:r w:rsidRPr="00E268E7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Найти также силы, действующие на заряд в начальной и конечной точках.</w:t>
      </w:r>
      <w:proofErr w:type="gramEnd"/>
    </w:p>
    <w:p w:rsidR="00E268E7" w:rsidRPr="00E268E7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2"/>
        <w:gridCol w:w="3944"/>
        <w:gridCol w:w="973"/>
        <w:gridCol w:w="3682"/>
      </w:tblGrid>
      <w:tr w:rsidR="00E268E7" w:rsidRPr="00E268E7" w:rsidTr="00850530">
        <w:trPr>
          <w:trHeight w:val="350"/>
          <w:tblHeader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φ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 (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), (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φ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 (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), (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E268E7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E268E7" w:rsidRPr="00E268E7" w:rsidTr="00850530">
        <w:trPr>
          <w:trHeight w:val="764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59.25pt" o:ole="">
                  <v:imagedata r:id="rId22" o:title=""/>
                </v:shape>
                <o:OLEObject Type="Embed" ProgID="Equation.DSMT4" ShapeID="_x0000_i1025" DrawAspect="Content" ObjectID="_1677768650" r:id="rId23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26" type="#_x0000_t75" style="width:113.25pt;height:59.25pt" o:ole="">
                  <v:imagedata r:id="rId24" o:title=""/>
                </v:shape>
                <o:OLEObject Type="Embed" ProgID="Equation.DSMT4" ShapeID="_x0000_i1026" DrawAspect="Content" ObjectID="_1677768651" r:id="rId25"/>
              </w:object>
            </w: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268E7" w:rsidRPr="00E268E7" w:rsidTr="00850530">
        <w:trPr>
          <w:trHeight w:val="830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27" type="#_x0000_t75" style="width:114pt;height:59.25pt" o:ole="">
                  <v:imagedata r:id="rId26" o:title=""/>
                </v:shape>
                <o:OLEObject Type="Embed" ProgID="Equation.DSMT4" ShapeID="_x0000_i1027" DrawAspect="Content" ObjectID="_1677768652" r:id="rId27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28" type="#_x0000_t75" style="width:114pt;height:59.25pt" o:ole="">
                  <v:imagedata r:id="rId28" o:title=""/>
                </v:shape>
                <o:OLEObject Type="Embed" ProgID="Equation.DSMT4" ShapeID="_x0000_i1028" DrawAspect="Content" ObjectID="_1677768653" r:id="rId29"/>
              </w:object>
            </w:r>
          </w:p>
        </w:tc>
      </w:tr>
      <w:tr w:rsidR="00E268E7" w:rsidRPr="00E268E7" w:rsidTr="00850530">
        <w:trPr>
          <w:trHeight w:val="701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29" type="#_x0000_t75" style="width:113.25pt;height:59.25pt" o:ole="">
                  <v:imagedata r:id="rId30" o:title=""/>
                </v:shape>
                <o:OLEObject Type="Embed" ProgID="Equation.DSMT4" ShapeID="_x0000_i1029" DrawAspect="Content" ObjectID="_1677768654" r:id="rId31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30" type="#_x0000_t75" style="width:113.25pt;height:59.25pt" o:ole="">
                  <v:imagedata r:id="rId32" o:title=""/>
                </v:shape>
                <o:OLEObject Type="Embed" ProgID="Equation.DSMT4" ShapeID="_x0000_i1030" DrawAspect="Content" ObjectID="_1677768655" r:id="rId33"/>
              </w:object>
            </w:r>
          </w:p>
        </w:tc>
      </w:tr>
      <w:tr w:rsidR="00E268E7" w:rsidRPr="00E268E7" w:rsidTr="00850530">
        <w:trPr>
          <w:trHeight w:val="976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400" w:dyaOrig="1185">
                <v:shape id="_x0000_i1031" type="#_x0000_t75" style="width:120pt;height:59.25pt" o:ole="">
                  <v:imagedata r:id="rId34" o:title=""/>
                </v:shape>
                <o:OLEObject Type="Embed" ProgID="Equation.DSMT4" ShapeID="_x0000_i1031" DrawAspect="Content" ObjectID="_1677768656" r:id="rId35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400" w:dyaOrig="1185">
                <v:shape id="_x0000_i1032" type="#_x0000_t75" style="width:120pt;height:59.25pt" o:ole="">
                  <v:imagedata r:id="rId36" o:title=""/>
                </v:shape>
                <o:OLEObject Type="Embed" ProgID="Equation.DSMT4" ShapeID="_x0000_i1032" DrawAspect="Content" ObjectID="_1677768657" r:id="rId37"/>
              </w:object>
            </w:r>
          </w:p>
        </w:tc>
      </w:tr>
      <w:tr w:rsidR="00E268E7" w:rsidRPr="00E268E7" w:rsidTr="00850530">
        <w:trPr>
          <w:trHeight w:val="929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33" type="#_x0000_t75" style="width:114pt;height:59.25pt" o:ole="">
                  <v:imagedata r:id="rId38" o:title=""/>
                </v:shape>
                <o:OLEObject Type="Embed" ProgID="Equation.DSMT4" ShapeID="_x0000_i1033" DrawAspect="Content" ObjectID="_1677768658" r:id="rId39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34" type="#_x0000_t75" style="width:114pt;height:59.25pt" o:ole="">
                  <v:imagedata r:id="rId40" o:title=""/>
                </v:shape>
                <o:OLEObject Type="Embed" ProgID="Equation.DSMT4" ShapeID="_x0000_i1034" DrawAspect="Content" ObjectID="_1677768659" r:id="rId41"/>
              </w:object>
            </w:r>
          </w:p>
        </w:tc>
      </w:tr>
      <w:tr w:rsidR="00E268E7" w:rsidRPr="00E268E7" w:rsidTr="00850530">
        <w:trPr>
          <w:trHeight w:val="1041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35" type="#_x0000_t75" style="width:113.25pt;height:59.25pt" o:ole="">
                  <v:imagedata r:id="rId42" o:title=""/>
                </v:shape>
                <o:OLEObject Type="Embed" ProgID="Equation.DSMT4" ShapeID="_x0000_i1035" DrawAspect="Content" ObjectID="_1677768660" r:id="rId43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36" type="#_x0000_t75" style="width:113.25pt;height:59.25pt" o:ole="">
                  <v:imagedata r:id="rId44" o:title=""/>
                </v:shape>
                <o:OLEObject Type="Embed" ProgID="Equation.DSMT4" ShapeID="_x0000_i1036" DrawAspect="Content" ObjectID="_1677768661" r:id="rId45"/>
              </w:object>
            </w:r>
          </w:p>
        </w:tc>
      </w:tr>
      <w:tr w:rsidR="00E268E7" w:rsidRPr="00E268E7" w:rsidTr="00850530">
        <w:trPr>
          <w:trHeight w:val="1001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37" type="#_x0000_t75" style="width:114pt;height:59.25pt" o:ole="">
                  <v:imagedata r:id="rId46" o:title=""/>
                </v:shape>
                <o:OLEObject Type="Embed" ProgID="Equation.DSMT4" ShapeID="_x0000_i1037" DrawAspect="Content" ObjectID="_1677768662" r:id="rId47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17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color w:val="FF0000"/>
                <w:position w:val="-54"/>
                <w:sz w:val="28"/>
                <w:szCs w:val="28"/>
              </w:rPr>
              <w:object w:dxaOrig="2280" w:dyaOrig="1185">
                <v:shape id="_x0000_i1038" type="#_x0000_t75" style="width:114pt;height:59.25pt" o:ole="">
                  <v:imagedata r:id="rId48" o:title=""/>
                </v:shape>
                <o:OLEObject Type="Embed" ProgID="Equation.DSMT4" ShapeID="_x0000_i1038" DrawAspect="Content" ObjectID="_1677768663" r:id="rId49"/>
              </w:object>
            </w:r>
          </w:p>
        </w:tc>
      </w:tr>
      <w:tr w:rsidR="00E268E7" w:rsidRPr="00E268E7" w:rsidTr="00850530">
        <w:trPr>
          <w:trHeight w:val="587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39" type="#_x0000_t75" style="width:113.25pt;height:59.25pt" o:ole="">
                  <v:imagedata r:id="rId50" o:title=""/>
                </v:shape>
                <o:OLEObject Type="Embed" ProgID="Equation.DSMT4" ShapeID="_x0000_i1039" DrawAspect="Content" ObjectID="_1677768664" r:id="rId51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65" w:dyaOrig="1185">
                <v:shape id="_x0000_i1040" type="#_x0000_t75" style="width:113.25pt;height:59.25pt" o:ole="">
                  <v:imagedata r:id="rId52" o:title=""/>
                </v:shape>
                <o:OLEObject Type="Embed" ProgID="Equation.DSMT4" ShapeID="_x0000_i1040" DrawAspect="Content" ObjectID="_1677768665" r:id="rId53"/>
              </w:object>
            </w:r>
          </w:p>
        </w:tc>
      </w:tr>
      <w:tr w:rsidR="00E268E7" w:rsidRPr="00E268E7" w:rsidTr="00850530">
        <w:trPr>
          <w:trHeight w:val="893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400" w:dyaOrig="1185">
                <v:shape id="_x0000_i1041" type="#_x0000_t75" style="width:120pt;height:59.25pt" o:ole="">
                  <v:imagedata r:id="rId54" o:title=""/>
                </v:shape>
                <o:OLEObject Type="Embed" ProgID="Equation.DSMT4" ShapeID="_x0000_i1041" DrawAspect="Content" ObjectID="_1677768666" r:id="rId55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400" w:dyaOrig="1185">
                <v:shape id="_x0000_i1042" type="#_x0000_t75" style="width:120pt;height:59.25pt" o:ole="">
                  <v:imagedata r:id="rId56" o:title=""/>
                </v:shape>
                <o:OLEObject Type="Embed" ProgID="Equation.DSMT4" ShapeID="_x0000_i1042" DrawAspect="Content" ObjectID="_1677768667" r:id="rId57"/>
              </w:object>
            </w:r>
          </w:p>
        </w:tc>
      </w:tr>
      <w:tr w:rsidR="00E268E7" w:rsidRPr="00E268E7" w:rsidTr="00850530">
        <w:trPr>
          <w:trHeight w:val="659"/>
        </w:trPr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43" type="#_x0000_t75" style="width:114pt;height:59.25pt" o:ole="">
                  <v:imagedata r:id="rId58" o:title=""/>
                </v:shape>
                <o:OLEObject Type="Embed" ProgID="Equation.DSMT4" ShapeID="_x0000_i1043" DrawAspect="Content" ObjectID="_1677768668" r:id="rId59"/>
              </w:objec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68E7" w:rsidRPr="00E268E7" w:rsidRDefault="00E268E7" w:rsidP="00E268E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68E7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280" w:dyaOrig="1185">
                <v:shape id="_x0000_i1044" type="#_x0000_t75" style="width:114pt;height:59.25pt" o:ole="">
                  <v:imagedata r:id="rId60" o:title=""/>
                </v:shape>
                <o:OLEObject Type="Embed" ProgID="Equation.DSMT4" ShapeID="_x0000_i1044" DrawAspect="Content" ObjectID="_1677768669" r:id="rId61"/>
              </w:object>
            </w:r>
          </w:p>
        </w:tc>
      </w:tr>
    </w:tbl>
    <w:p w:rsidR="00E268E7" w:rsidRPr="00E268E7" w:rsidRDefault="00E268E7" w:rsidP="00E268E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8E7" w:rsidRPr="00E268E7" w:rsidRDefault="00E268E7" w:rsidP="00E268E7">
      <w:pPr>
        <w:rPr>
          <w:rFonts w:ascii="Calibri" w:eastAsia="Calibri" w:hAnsi="Calibri" w:cs="Times New Roman"/>
          <w:sz w:val="28"/>
          <w:szCs w:val="28"/>
        </w:rPr>
      </w:pPr>
      <w:r w:rsidRPr="00E268E7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E268E7" w:rsidRPr="00E268E7" w:rsidRDefault="00E268E7" w:rsidP="00E268E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E268E7" w:rsidRPr="00E268E7" w:rsidRDefault="00E268E7" w:rsidP="00E268E7">
      <w:pPr>
        <w:rPr>
          <w:rFonts w:ascii="Calibri" w:eastAsia="Times New Roman" w:hAnsi="Calibri" w:cs="Times New Roman"/>
          <w:sz w:val="28"/>
          <w:szCs w:val="28"/>
        </w:rPr>
      </w:pPr>
      <w:r w:rsidRPr="00E268E7">
        <w:rPr>
          <w:rFonts w:ascii="Calibri" w:eastAsia="Times New Roman" w:hAnsi="Calibri" w:cs="Times New Roman"/>
          <w:sz w:val="28"/>
          <w:szCs w:val="28"/>
        </w:rPr>
        <w:t xml:space="preserve">В данном случае проекции вектора </w:t>
      </w:r>
      <w:r w:rsidRPr="00E268E7">
        <w:rPr>
          <w:rFonts w:ascii="Calibri" w:eastAsia="Calibri" w:hAnsi="Calibri" w:cs="Times New Roman"/>
          <w:sz w:val="28"/>
          <w:szCs w:val="28"/>
        </w:rPr>
        <w:t>напряжённости на оси координат</w:t>
      </w:r>
    </w:p>
    <w:p w:rsidR="00E268E7" w:rsidRPr="00E268E7" w:rsidRDefault="00850530" w:rsidP="00E268E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y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E268E7" w:rsidRPr="00E268E7" w:rsidRDefault="00850530" w:rsidP="00E268E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E268E7" w:rsidRPr="00E268E7" w:rsidRDefault="00E268E7" w:rsidP="00E268E7">
      <w:pPr>
        <w:rPr>
          <w:rFonts w:ascii="Calibri" w:eastAsia="Calibri" w:hAnsi="Calibri" w:cs="Times New Roman"/>
          <w:sz w:val="28"/>
          <w:szCs w:val="28"/>
        </w:rPr>
      </w:pPr>
      <w:r w:rsidRPr="00E268E7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E268E7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E268E7">
        <w:rPr>
          <w:rFonts w:ascii="Calibri" w:eastAsia="Calibri" w:hAnsi="Calibri" w:cs="Times New Roman"/>
          <w:sz w:val="28"/>
          <w:szCs w:val="28"/>
        </w:rPr>
        <w:t>напряжённости</w:t>
      </w:r>
    </w:p>
    <w:p w:rsidR="00E268E7" w:rsidRPr="00E268E7" w:rsidRDefault="00E268E7" w:rsidP="00E268E7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y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E268E7" w:rsidRPr="00E268E7" w:rsidRDefault="00E268E7" w:rsidP="00E268E7">
      <w:pPr>
        <w:rPr>
          <w:rFonts w:ascii="Calibri" w:eastAsia="Calibri" w:hAnsi="Calibri" w:cs="Times New Roman"/>
          <w:sz w:val="28"/>
          <w:szCs w:val="28"/>
        </w:rPr>
      </w:pPr>
      <w:r w:rsidRPr="00E268E7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E268E7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E268E7">
        <w:rPr>
          <w:rFonts w:ascii="Calibri" w:eastAsia="Calibri" w:hAnsi="Calibri" w:cs="Times New Roman"/>
          <w:sz w:val="28"/>
          <w:szCs w:val="28"/>
        </w:rPr>
        <w:t xml:space="preserve">напряжённости в точк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1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-1;1</m:t>
            </m:r>
          </m:e>
        </m:d>
      </m:oMath>
    </w:p>
    <w:p w:rsidR="00E268E7" w:rsidRPr="00E268E7" w:rsidRDefault="00850530" w:rsidP="00E268E7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00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,0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7071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E268E7" w:rsidRPr="00E268E7" w:rsidRDefault="00E268E7" w:rsidP="00E268E7">
      <w:pPr>
        <w:rPr>
          <w:rFonts w:ascii="Calibri" w:eastAsia="Calibri" w:hAnsi="Calibri" w:cs="Times New Roman"/>
          <w:sz w:val="28"/>
          <w:szCs w:val="28"/>
        </w:rPr>
      </w:pPr>
      <w:r w:rsidRPr="00E268E7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E268E7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E268E7">
        <w:rPr>
          <w:rFonts w:ascii="Calibri" w:eastAsia="Calibri" w:hAnsi="Calibri" w:cs="Times New Roman"/>
          <w:sz w:val="28"/>
          <w:szCs w:val="28"/>
        </w:rPr>
        <w:t xml:space="preserve">напряжённости в точк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2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;-3</m:t>
            </m:r>
          </m:e>
        </m:d>
      </m:oMath>
    </w:p>
    <w:p w:rsidR="00E268E7" w:rsidRPr="00E268E7" w:rsidRDefault="00850530" w:rsidP="00E268E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00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2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,03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18028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E268E7" w:rsidRPr="00E268E7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68E7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енно силы, действующие на заряд в точках 1 и 2</w:t>
      </w:r>
    </w:p>
    <w:p w:rsidR="00E268E7" w:rsidRPr="00E268E7" w:rsidRDefault="00E268E7" w:rsidP="00E268E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268E7" w:rsidRPr="00E268E7" w:rsidRDefault="00850530" w:rsidP="00E268E7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q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7071=0,007Н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7мН</m:t>
          </m:r>
        </m:oMath>
      </m:oMathPara>
    </w:p>
    <w:p w:rsidR="00E268E7" w:rsidRPr="00E268E7" w:rsidRDefault="00850530" w:rsidP="00E268E7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q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18028=0,018Н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18мН</m:t>
          </m:r>
        </m:oMath>
      </m:oMathPara>
    </w:p>
    <w:p w:rsidR="00E268E7" w:rsidRPr="00E268E7" w:rsidRDefault="00E268E7" w:rsidP="00E268E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 CYR" w:eastAsia="Times New Roman" w:hAnsi="Times New Roman CYR" w:cs="Times New Roman"/>
          <w:sz w:val="28"/>
          <w:szCs w:val="28"/>
          <w:lang w:eastAsia="ru-RU"/>
        </w:rPr>
      </w:pPr>
      <w:r w:rsidRPr="00E268E7">
        <w:rPr>
          <w:rFonts w:ascii="Times New Roman CYR" w:eastAsia="Times New Roman" w:hAnsi="Times New Roman CYR" w:cs="Times New Roman"/>
          <w:sz w:val="28"/>
          <w:szCs w:val="28"/>
          <w:lang w:eastAsia="ru-RU"/>
        </w:rPr>
        <w:t>Работа сил поля по перемещению заряда из точки 1 в точку 2</w:t>
      </w:r>
    </w:p>
    <w:p w:rsidR="00E268E7" w:rsidRPr="00E268E7" w:rsidRDefault="00E268E7" w:rsidP="00E268E7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A=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=</m:t>
          </m:r>
        </m:oMath>
      </m:oMathPara>
    </w:p>
    <w:p w:rsidR="00E268E7" w:rsidRPr="00E268E7" w:rsidRDefault="00E268E7" w:rsidP="00E268E7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0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00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E268E7" w:rsidRPr="00E268E7" w:rsidRDefault="00E268E7" w:rsidP="00E268E7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-175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-175мкДж</m:t>
          </m:r>
        </m:oMath>
      </m:oMathPara>
    </w:p>
    <w:p w:rsidR="00E268E7" w:rsidRPr="00E268E7" w:rsidRDefault="00E268E7" w:rsidP="00E268E7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  <w:lang w:eastAsia="ru-RU"/>
        </w:rPr>
      </w:pPr>
      <w:r w:rsidRPr="00E268E7">
        <w:rPr>
          <w:rFonts w:ascii="Calibri" w:eastAsia="Times New Roman" w:hAnsi="Calibri" w:cs="Times New Roman"/>
          <w:sz w:val="28"/>
          <w:szCs w:val="28"/>
        </w:rPr>
        <w:t>Знак минус означает, что это работа против сил поля</w:t>
      </w:r>
    </w:p>
    <w:p w:rsidR="004D41FE" w:rsidRPr="004D41FE" w:rsidRDefault="004D41FE" w:rsidP="004D41F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 2 </w:t>
      </w:r>
    </w:p>
    <w:p w:rsidR="004D41FE" w:rsidRPr="004D41FE" w:rsidRDefault="004D41FE" w:rsidP="004D41F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ечный заряд 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 мкКл перемещается в элекростатическом поле в плоскости 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Y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екоторой кривой (рис. 5). Найти работу электростатического поля по перемещению заряда из начальной точки с координатами (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) в конечную точку с координатами (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</w:t>
      </w:r>
      <w:r w:rsidRPr="004D41F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если потенциал поля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φ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,y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)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1-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</m:t>
            </m:r>
          </m:e>
        </m:d>
      </m:oMath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заданной функцией координат. </w:t>
      </w:r>
    </w:p>
    <w:p w:rsidR="004D41FE" w:rsidRPr="004D41FE" w:rsidRDefault="004D41FE" w:rsidP="004D41F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также силы, действующие на заряд в начальной и конечной точках.</w:t>
      </w:r>
    </w:p>
    <w:p w:rsidR="004D41FE" w:rsidRPr="004D41FE" w:rsidRDefault="004D41FE" w:rsidP="004D41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  <w:r w:rsidRPr="004D41FE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0BF5464D" wp14:editId="5B96BFC1">
            <wp:simplePos x="0" y="0"/>
            <wp:positionH relativeFrom="column">
              <wp:posOffset>-167005</wp:posOffset>
            </wp:positionH>
            <wp:positionV relativeFrom="paragraph">
              <wp:posOffset>180975</wp:posOffset>
            </wp:positionV>
            <wp:extent cx="2759710" cy="2524760"/>
            <wp:effectExtent l="0" t="0" r="2540" b="8890"/>
            <wp:wrapTight wrapText="bothSides">
              <wp:wrapPolygon edited="0">
                <wp:start x="0" y="0"/>
                <wp:lineTo x="0" y="21513"/>
                <wp:lineTo x="21471" y="21513"/>
                <wp:lineTo x="21471" y="0"/>
                <wp:lineTo x="0" y="0"/>
              </wp:wrapPolygon>
            </wp:wrapTight>
            <wp:docPr id="15" name="Рисунок 15" descr="Описание: fig_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fig_5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2524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3"/>
        <w:gridCol w:w="3944"/>
      </w:tblGrid>
      <w:tr w:rsidR="004D41FE" w:rsidRPr="004D41FE" w:rsidTr="00850530">
        <w:trPr>
          <w:trHeight w:val="350"/>
          <w:tblHeader/>
        </w:trPr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41FE" w:rsidRPr="004D41FE" w:rsidRDefault="004D41FE" w:rsidP="004D41F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41FE" w:rsidRPr="004D41FE" w:rsidRDefault="004D41FE" w:rsidP="004D41F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φ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, (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), (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D41FE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4D41FE" w:rsidRPr="004D41FE" w:rsidTr="00850530">
        <w:trPr>
          <w:trHeight w:val="893"/>
        </w:trPr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41FE" w:rsidRPr="004D41FE" w:rsidRDefault="004D41FE" w:rsidP="004D41F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D41FE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9</w:t>
            </w:r>
          </w:p>
        </w:tc>
        <w:tc>
          <w:tcPr>
            <w:tcW w:w="3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41FE" w:rsidRPr="004D41FE" w:rsidRDefault="004D41FE" w:rsidP="004D41F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D41FE">
              <w:rPr>
                <w:rFonts w:ascii="Times New Roman" w:eastAsia="Times New Roman" w:hAnsi="Times New Roman" w:cs="Times New Roman"/>
                <w:position w:val="-54"/>
                <w:sz w:val="28"/>
                <w:szCs w:val="28"/>
              </w:rPr>
              <w:object w:dxaOrig="2415" w:dyaOrig="1185">
                <v:shape id="_x0000_i1045" type="#_x0000_t75" style="width:120.75pt;height:59.25pt" o:ole="">
                  <v:imagedata r:id="rId54" o:title=""/>
                </v:shape>
                <o:OLEObject Type="Embed" ProgID="Equation.DSMT4" ShapeID="_x0000_i1045" DrawAspect="Content" ObjectID="_1677768670" r:id="rId62"/>
              </w:object>
            </w:r>
          </w:p>
        </w:tc>
      </w:tr>
    </w:tbl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  <w:r w:rsidRPr="004D41FE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4D41FE" w:rsidRPr="004D41FE" w:rsidRDefault="004D41FE" w:rsidP="004D41F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4D41FE" w:rsidRPr="004D41FE" w:rsidRDefault="004D41FE" w:rsidP="004D41FE">
      <w:pPr>
        <w:rPr>
          <w:rFonts w:ascii="Calibri" w:eastAsia="Times New Roman" w:hAnsi="Calibri" w:cs="Times New Roman"/>
          <w:sz w:val="28"/>
          <w:szCs w:val="28"/>
        </w:rPr>
      </w:pPr>
      <w:r w:rsidRPr="004D41FE">
        <w:rPr>
          <w:rFonts w:ascii="Calibri" w:eastAsia="Times New Roman" w:hAnsi="Calibri" w:cs="Times New Roman"/>
          <w:sz w:val="28"/>
          <w:szCs w:val="28"/>
        </w:rPr>
        <w:t xml:space="preserve">В данном случае проекции вектора </w:t>
      </w:r>
      <w:r w:rsidRPr="004D41FE">
        <w:rPr>
          <w:rFonts w:ascii="Calibri" w:eastAsia="Calibri" w:hAnsi="Calibri" w:cs="Times New Roman"/>
          <w:sz w:val="28"/>
          <w:szCs w:val="28"/>
        </w:rPr>
        <w:t>напряжённости на оси координат</w:t>
      </w:r>
    </w:p>
    <w:p w:rsidR="004D41FE" w:rsidRPr="004D41FE" w:rsidRDefault="00850530" w:rsidP="004D41F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y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4D41FE" w:rsidRPr="004D41FE" w:rsidRDefault="00850530" w:rsidP="004D41F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  <w:r w:rsidRPr="004D41FE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4D41FE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4D41FE">
        <w:rPr>
          <w:rFonts w:ascii="Calibri" w:eastAsia="Calibri" w:hAnsi="Calibri" w:cs="Times New Roman"/>
          <w:sz w:val="28"/>
          <w:szCs w:val="28"/>
        </w:rPr>
        <w:t>напряжённости</w:t>
      </w:r>
    </w:p>
    <w:p w:rsidR="004D41FE" w:rsidRPr="004D41FE" w:rsidRDefault="004D41FE" w:rsidP="004D41FE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y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  <w:r w:rsidRPr="004D41FE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4D41FE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4D41FE">
        <w:rPr>
          <w:rFonts w:ascii="Calibri" w:eastAsia="Calibri" w:hAnsi="Calibri" w:cs="Times New Roman"/>
          <w:sz w:val="28"/>
          <w:szCs w:val="28"/>
        </w:rPr>
        <w:t xml:space="preserve">напряжённости в точк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1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-1;1</m:t>
            </m:r>
          </m:e>
        </m:d>
      </m:oMath>
    </w:p>
    <w:p w:rsidR="004D41FE" w:rsidRPr="004D41FE" w:rsidRDefault="00850530" w:rsidP="004D41FE">
      <w:pPr>
        <w:rPr>
          <w:rFonts w:ascii="Calibri" w:eastAsia="Times New Roman" w:hAnsi="Calibri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00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,0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28284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4D41FE" w:rsidRPr="004D41FE" w:rsidRDefault="004D41FE" w:rsidP="004D41FE">
      <w:pPr>
        <w:rPr>
          <w:rFonts w:ascii="Calibri" w:eastAsia="Calibri" w:hAnsi="Calibri" w:cs="Times New Roman"/>
          <w:sz w:val="28"/>
          <w:szCs w:val="28"/>
        </w:rPr>
      </w:pPr>
      <w:r w:rsidRPr="004D41FE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4D41FE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4D41FE">
        <w:rPr>
          <w:rFonts w:ascii="Calibri" w:eastAsia="Calibri" w:hAnsi="Calibri" w:cs="Times New Roman"/>
          <w:sz w:val="28"/>
          <w:szCs w:val="28"/>
        </w:rPr>
        <w:t xml:space="preserve">напряжённости в точк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2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-2;-1</m:t>
            </m:r>
          </m:e>
        </m:d>
      </m:oMath>
    </w:p>
    <w:p w:rsidR="004D41FE" w:rsidRPr="004D41FE" w:rsidRDefault="00850530" w:rsidP="004D41F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*100</m:t>
              </m:r>
            </m:num>
            <m:den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,01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,02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0,0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</w:rPr>
            <m:t>=44721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:rsidR="004D41FE" w:rsidRPr="004D41FE" w:rsidRDefault="004D41FE" w:rsidP="004D41F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41FE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енно силы, действующие на заряд в точках 1 и 2</w:t>
      </w:r>
    </w:p>
    <w:p w:rsidR="004D41FE" w:rsidRPr="004D41FE" w:rsidRDefault="004D41FE" w:rsidP="004D41F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D41FE" w:rsidRPr="004D41FE" w:rsidRDefault="00850530" w:rsidP="004D41FE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q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28284=0,028Н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28мН</m:t>
          </m:r>
        </m:oMath>
      </m:oMathPara>
    </w:p>
    <w:p w:rsidR="004D41FE" w:rsidRPr="004D41FE" w:rsidRDefault="00850530" w:rsidP="004D41FE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q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*44721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0,0447Н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45мН</m:t>
          </m:r>
        </m:oMath>
      </m:oMathPara>
    </w:p>
    <w:p w:rsidR="004D41FE" w:rsidRPr="004D41FE" w:rsidRDefault="004D41FE" w:rsidP="004D41F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 CYR" w:eastAsia="Times New Roman" w:hAnsi="Times New Roman CYR" w:cs="Times New Roman"/>
          <w:sz w:val="28"/>
          <w:szCs w:val="28"/>
          <w:lang w:eastAsia="ru-RU"/>
        </w:rPr>
      </w:pPr>
      <w:r w:rsidRPr="004D41FE">
        <w:rPr>
          <w:rFonts w:ascii="Times New Roman CYR" w:eastAsia="Times New Roman" w:hAnsi="Times New Roman CYR" w:cs="Times New Roman"/>
          <w:sz w:val="28"/>
          <w:szCs w:val="28"/>
          <w:lang w:eastAsia="ru-RU"/>
        </w:rPr>
        <w:t>Работа сил поля по перемещению заряда из точки 1 в точку 2</w:t>
      </w:r>
    </w:p>
    <w:p w:rsidR="004D41FE" w:rsidRPr="004D41FE" w:rsidRDefault="004D41FE" w:rsidP="004D41FE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A=q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=</m:t>
          </m:r>
        </m:oMath>
      </m:oMathPara>
    </w:p>
    <w:p w:rsidR="004D41FE" w:rsidRPr="004D41FE" w:rsidRDefault="004D41FE" w:rsidP="004D41FE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w:lastRenderedPageBreak/>
            <m:t>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d>
            <m:d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0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100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</m:oMath>
      </m:oMathPara>
    </w:p>
    <w:p w:rsidR="004D41FE" w:rsidRPr="004D41FE" w:rsidRDefault="004D41FE" w:rsidP="004D41FE">
      <w:pPr>
        <w:spacing w:after="0" w:line="360" w:lineRule="auto"/>
        <w:rPr>
          <w:rFonts w:ascii="Times New Roman CYR" w:eastAsia="Times New Roman" w:hAnsi="Times New Roman CYR" w:cs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300*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Дж=</m:t>
          </m:r>
          <m:r>
            <w:rPr>
              <w:rFonts w:ascii="Cambria Math" w:eastAsia="Calibri" w:hAnsi="Cambria Math" w:cs="Times New Roman"/>
              <w:color w:val="FF0000"/>
              <w:sz w:val="28"/>
              <w:szCs w:val="28"/>
            </w:rPr>
            <m:t>0,3мДж</m:t>
          </m:r>
        </m:oMath>
      </m:oMathPara>
    </w:p>
    <w:p w:rsidR="00E268E7" w:rsidRDefault="00E268E7" w:rsidP="0003402F">
      <w:pPr>
        <w:rPr>
          <w:rFonts w:eastAsiaTheme="minorEastAsia"/>
          <w:sz w:val="28"/>
          <w:szCs w:val="28"/>
        </w:rPr>
      </w:pPr>
    </w:p>
    <w:p w:rsidR="00E268E7" w:rsidRDefault="00E268E7" w:rsidP="0003402F">
      <w:pPr>
        <w:rPr>
          <w:rFonts w:eastAsiaTheme="minorEastAsia"/>
          <w:sz w:val="28"/>
          <w:szCs w:val="28"/>
        </w:rPr>
      </w:pPr>
    </w:p>
    <w:p w:rsidR="0003402F" w:rsidRDefault="0003402F" w:rsidP="0003402F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1698315"/>
            <wp:effectExtent l="0" t="0" r="317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02F" w:rsidRDefault="0003402F" w:rsidP="0003402F">
      <w:pPr>
        <w:rPr>
          <w:sz w:val="28"/>
          <w:szCs w:val="28"/>
        </w:rPr>
      </w:pPr>
      <w:r w:rsidRPr="002E118B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По теореме Гаусса в дифференциальной форме</w:t>
      </w:r>
    </w:p>
    <w:p w:rsidR="0003402F" w:rsidRPr="005F275D" w:rsidRDefault="00850530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</m:oMath>
      </m:oMathPara>
    </w:p>
    <w:p w:rsidR="0003402F" w:rsidRPr="000509ED" w:rsidRDefault="0003402F" w:rsidP="0003402F">
      <w:pPr>
        <w:rPr>
          <w:rFonts w:ascii="Calibri" w:eastAsia="Times New Roman" w:hAnsi="Calibri" w:cs="Times New Roman"/>
          <w:sz w:val="28"/>
          <w:szCs w:val="28"/>
        </w:rPr>
      </w:pPr>
      <w:r w:rsidRPr="000509ED">
        <w:rPr>
          <w:rFonts w:ascii="Calibri" w:eastAsia="Times New Roman" w:hAnsi="Calibri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libri" w:cs="Times New Roman"/>
            <w:sz w:val="28"/>
            <w:szCs w:val="28"/>
          </w:rPr>
          <m:t>=8,85</m:t>
        </m:r>
        <m:r>
          <w:rPr>
            <w:rFonts w:ascii="Cambria Math" w:eastAsia="Times New Roman" w:hAnsi="Cambria Math" w:cs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libri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Times New Roman" w:hAnsi="Calibri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libri" w:cs="Times New Roman"/>
                <w:sz w:val="28"/>
                <w:szCs w:val="28"/>
              </w:rPr>
              <m:t>12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den>
        </m:f>
      </m:oMath>
      <w:r w:rsidRPr="000509ED">
        <w:rPr>
          <w:rFonts w:ascii="Calibri" w:eastAsia="Times New Roman" w:hAnsi="Calibri" w:cs="Times New Roman"/>
          <w:sz w:val="28"/>
          <w:szCs w:val="28"/>
        </w:rPr>
        <w:t xml:space="preserve"> – электрическая постоянная</w:t>
      </w:r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>Отсюда объёмная плотность заряда</w:t>
      </w:r>
    </w:p>
    <w:p w:rsidR="0003402F" w:rsidRPr="00BA2356" w:rsidRDefault="0003402F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y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03402F" w:rsidRPr="00BA2356" w:rsidRDefault="0003402F" w:rsidP="0003402F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*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*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03402F" w:rsidRPr="00BA2356" w:rsidRDefault="0003402F" w:rsidP="0003402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бъёмная </w:t>
      </w:r>
      <w:r>
        <w:rPr>
          <w:sz w:val="28"/>
          <w:szCs w:val="28"/>
        </w:rPr>
        <w:t xml:space="preserve">плотность заряда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;2</m:t>
            </m:r>
          </m:e>
        </m:d>
      </m:oMath>
    </w:p>
    <w:p w:rsidR="0003402F" w:rsidRPr="002A109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ρ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4*</m:t>
          </m:r>
          <m:r>
            <w:rPr>
              <w:rFonts w:ascii="Cambria Math" w:eastAsia="Times New Roman" w:hAnsi="Calibri" w:cs="Times New Roman"/>
              <w:sz w:val="28"/>
              <w:szCs w:val="28"/>
            </w:rPr>
            <m:t>8,85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libri" w:cs="Times New Roman"/>
                  <w:sz w:val="28"/>
                  <w:szCs w:val="28"/>
                </w:rPr>
                <m:t>1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*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,8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-9</m:t>
              </m:r>
            </m:sup>
          </m:sSup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2,8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нКл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:rsidR="0003402F" w:rsidRPr="002A1091" w:rsidRDefault="0003402F" w:rsidP="0003402F">
      <w:pPr>
        <w:rPr>
          <w:sz w:val="28"/>
          <w:szCs w:val="28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ρ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2,8</m:t>
        </m:r>
        <m:f>
          <m:fPr>
            <m:type m:val="skw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нКл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sup>
            </m:sSup>
          </m:den>
        </m:f>
      </m:oMath>
    </w:p>
    <w:p w:rsidR="0003402F" w:rsidRDefault="0003402F" w:rsidP="0003402F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502733"/>
            <wp:effectExtent l="0" t="0" r="3175" b="254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02F" w:rsidRDefault="0003402F" w:rsidP="0003402F">
      <w:pPr>
        <w:rPr>
          <w:sz w:val="28"/>
          <w:szCs w:val="28"/>
        </w:rPr>
      </w:pPr>
      <w:r w:rsidRPr="00255FA5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Как известно, напряжённость электрического поля</w:t>
      </w:r>
    </w:p>
    <w:p w:rsidR="0003402F" w:rsidRPr="008344F2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-</m:t>
          </m:r>
          <m:r>
            <w:rPr>
              <w:rFonts w:ascii="Cambria Math" w:hAnsi="Cambria Math"/>
              <w:sz w:val="28"/>
              <w:szCs w:val="28"/>
              <w:lang w:val="en-US"/>
            </w:rPr>
            <m:t>gradφ</m:t>
          </m:r>
        </m:oMath>
      </m:oMathPara>
    </w:p>
    <w:p w:rsidR="0003402F" w:rsidRDefault="0003402F" w:rsidP="0003402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данном случае проекции вектора </w:t>
      </w:r>
      <w:r>
        <w:rPr>
          <w:sz w:val="28"/>
          <w:szCs w:val="28"/>
        </w:rPr>
        <w:t>напряжённости на оси координат</w:t>
      </w:r>
    </w:p>
    <w:p w:rsidR="0003402F" w:rsidRPr="009F5909" w:rsidRDefault="00850530" w:rsidP="0003402F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3A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03402F" w:rsidRPr="009F5909" w:rsidRDefault="00850530" w:rsidP="0003402F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BC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y</m:t>
                  </m:r>
                </m:e>
              </m:d>
            </m:e>
          </m:func>
        </m:oMath>
      </m:oMathPara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>напряжённости</w:t>
      </w:r>
    </w:p>
    <w:p w:rsidR="0003402F" w:rsidRPr="009F5909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BC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03402F" w:rsidRPr="009F5909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C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*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*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</m:oMath>
      </m:oMathPara>
    </w:p>
    <w:p w:rsidR="0003402F" w:rsidRPr="009438E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y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03402F" w:rsidRDefault="0003402F" w:rsidP="0003402F">
      <w:pPr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>
        <w:rPr>
          <w:rFonts w:eastAsiaTheme="minorEastAsia"/>
          <w:sz w:val="28"/>
          <w:szCs w:val="28"/>
        </w:rPr>
        <w:t xml:space="preserve">вектора </w:t>
      </w:r>
      <w:r>
        <w:rPr>
          <w:sz w:val="28"/>
          <w:szCs w:val="28"/>
        </w:rPr>
        <w:t xml:space="preserve">напряжённости в точке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;2</m:t>
            </m:r>
          </m:e>
        </m:d>
      </m:oMath>
    </w:p>
    <w:p w:rsidR="0003402F" w:rsidRPr="009438E1" w:rsidRDefault="0003402F" w:rsidP="0003402F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*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*2</m:t>
                              </m:r>
                            </m:e>
                          </m:d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>=13,3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den>
          </m:f>
        </m:oMath>
      </m:oMathPara>
    </w:p>
    <w:p w:rsidR="0003402F" w:rsidRDefault="0003402F" w:rsidP="0003402F">
      <w:pPr>
        <w:rPr>
          <w:rFonts w:eastAsiaTheme="minorEastAsia"/>
          <w:sz w:val="28"/>
          <w:szCs w:val="28"/>
          <w:lang w:val="en-US"/>
        </w:rPr>
      </w:pPr>
      <w:r w:rsidRPr="0007265C">
        <w:rPr>
          <w:sz w:val="28"/>
          <w:szCs w:val="28"/>
        </w:rPr>
        <w:t xml:space="preserve">Ответ:  </w:t>
      </w:r>
      <m:oMath>
        <m:r>
          <w:rPr>
            <w:rFonts w:ascii="Cambria Math" w:hAnsi="Cambria Math"/>
            <w:sz w:val="28"/>
            <w:szCs w:val="28"/>
          </w:rPr>
          <m:t>E=</m:t>
        </m:r>
        <m:r>
          <w:rPr>
            <w:rFonts w:ascii="Cambria Math" w:eastAsiaTheme="minorEastAsia" w:hAnsi="Cambria Math"/>
            <w:sz w:val="28"/>
            <w:szCs w:val="28"/>
          </w:rPr>
          <m:t>13,3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В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den>
        </m:f>
      </m:oMath>
    </w:p>
    <w:p w:rsidR="000C2F65" w:rsidRPr="000C2F65" w:rsidRDefault="000C2F65" w:rsidP="000C2F65">
      <w:pPr>
        <w:rPr>
          <w:rFonts w:ascii="Calibri" w:eastAsia="Calibri" w:hAnsi="Calibri" w:cs="Times New Roman"/>
          <w:b/>
          <w:color w:val="FF0000"/>
          <w:sz w:val="28"/>
          <w:szCs w:val="28"/>
        </w:rPr>
      </w:pPr>
      <w:r w:rsidRPr="000C2F65">
        <w:rPr>
          <w:rFonts w:ascii="Calibri" w:eastAsia="Calibri" w:hAnsi="Calibri" w:cs="Times New Roman"/>
          <w:b/>
          <w:sz w:val="28"/>
          <w:szCs w:val="28"/>
        </w:rPr>
        <w:t>2.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Потенциал поля в некоторой области определяется формулой 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sym w:font="Symbol" w:char="F06A"/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=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a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sym w:font="Symbol" w:char="F0D7"/>
      </w:r>
      <w:proofErr w:type="spellStart"/>
      <w:r w:rsidRPr="000C2F65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ln</w:t>
      </w:r>
      <w:proofErr w:type="spellEnd"/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(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x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+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y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), где 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a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=100</w:t>
      </w:r>
      <w:proofErr w:type="gramStart"/>
      <w:r w:rsidRPr="000C2F65">
        <w:rPr>
          <w:rFonts w:ascii="Calibri" w:eastAsia="Calibri" w:hAnsi="Calibri" w:cs="Times New Roman"/>
          <w:b/>
          <w:color w:val="FF0000"/>
          <w:sz w:val="28"/>
          <w:szCs w:val="28"/>
          <w:lang w:val="en-US"/>
        </w:rPr>
        <w:t> 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В</w:t>
      </w:r>
      <w:proofErr w:type="gramEnd"/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и координаты 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x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и 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y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 выражены в метрах. Найти напряженность поля в точке 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x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 xml:space="preserve">=0.3 м, </w:t>
      </w:r>
      <w:r w:rsidRPr="000C2F65">
        <w:rPr>
          <w:rFonts w:ascii="Calibri" w:eastAsia="Calibri" w:hAnsi="Calibri" w:cs="Times New Roman"/>
          <w:b/>
          <w:i/>
          <w:color w:val="FF0000"/>
          <w:sz w:val="28"/>
          <w:szCs w:val="28"/>
          <w:lang w:val="en-US"/>
        </w:rPr>
        <w:t>y</w:t>
      </w:r>
      <w:r w:rsidRPr="000C2F65">
        <w:rPr>
          <w:rFonts w:ascii="Calibri" w:eastAsia="Calibri" w:hAnsi="Calibri" w:cs="Times New Roman"/>
          <w:b/>
          <w:color w:val="FF0000"/>
          <w:sz w:val="28"/>
          <w:szCs w:val="28"/>
        </w:rPr>
        <w:t>=0.4 м.</w:t>
      </w:r>
    </w:p>
    <w:p w:rsidR="000C2F65" w:rsidRPr="000C2F65" w:rsidRDefault="000C2F65" w:rsidP="000C2F65">
      <w:pPr>
        <w:rPr>
          <w:rFonts w:ascii="Calibri" w:eastAsia="Calibri" w:hAnsi="Calibri" w:cs="Times New Roman"/>
          <w:sz w:val="28"/>
          <w:szCs w:val="28"/>
        </w:rPr>
      </w:pPr>
      <w:r w:rsidRPr="000C2F65">
        <w:rPr>
          <w:rFonts w:ascii="Calibri" w:eastAsia="Calibri" w:hAnsi="Calibri" w:cs="Times New Roman"/>
          <w:sz w:val="28"/>
          <w:szCs w:val="28"/>
        </w:rPr>
        <w:t>Решение. Как известно, напряжённость электрического поля</w:t>
      </w:r>
    </w:p>
    <w:p w:rsidR="000C2F65" w:rsidRPr="000C2F65" w:rsidRDefault="000C2F65" w:rsidP="000C2F65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-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gradφ</m:t>
          </m:r>
        </m:oMath>
      </m:oMathPara>
    </w:p>
    <w:p w:rsidR="000C2F65" w:rsidRPr="000C2F65" w:rsidRDefault="000C2F65" w:rsidP="000C2F65">
      <w:pPr>
        <w:rPr>
          <w:rFonts w:ascii="Calibri" w:eastAsia="Times New Roman" w:hAnsi="Calibri" w:cs="Times New Roman"/>
          <w:sz w:val="28"/>
          <w:szCs w:val="28"/>
        </w:rPr>
      </w:pPr>
      <w:r w:rsidRPr="000C2F65">
        <w:rPr>
          <w:rFonts w:ascii="Calibri" w:eastAsia="Times New Roman" w:hAnsi="Calibri" w:cs="Times New Roman"/>
          <w:sz w:val="28"/>
          <w:szCs w:val="28"/>
        </w:rPr>
        <w:t xml:space="preserve">В данном случае проекции вектора </w:t>
      </w:r>
      <w:r w:rsidRPr="000C2F65">
        <w:rPr>
          <w:rFonts w:ascii="Calibri" w:eastAsia="Calibri" w:hAnsi="Calibri" w:cs="Times New Roman"/>
          <w:sz w:val="28"/>
          <w:szCs w:val="28"/>
        </w:rPr>
        <w:t>напряжённости на оси координат</w:t>
      </w:r>
    </w:p>
    <w:p w:rsidR="000C2F65" w:rsidRPr="000C2F65" w:rsidRDefault="00850530" w:rsidP="000C2F65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+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+y</m:t>
              </m:r>
            </m:den>
          </m:f>
        </m:oMath>
      </m:oMathPara>
    </w:p>
    <w:p w:rsidR="000C2F65" w:rsidRPr="000C2F65" w:rsidRDefault="00850530" w:rsidP="000C2F65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dφ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y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a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+y</m:t>
                          </m:r>
                        </m:e>
                      </m:d>
                    </m:e>
                  </m:func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+y</m:t>
              </m:r>
            </m:den>
          </m:f>
        </m:oMath>
      </m:oMathPara>
    </w:p>
    <w:p w:rsidR="000C2F65" w:rsidRPr="000C2F65" w:rsidRDefault="000C2F65" w:rsidP="000C2F65">
      <w:pPr>
        <w:rPr>
          <w:rFonts w:ascii="Calibri" w:eastAsia="Calibri" w:hAnsi="Calibri" w:cs="Times New Roman"/>
          <w:sz w:val="28"/>
          <w:szCs w:val="28"/>
        </w:rPr>
      </w:pPr>
      <w:r w:rsidRPr="000C2F65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0C2F65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0C2F65">
        <w:rPr>
          <w:rFonts w:ascii="Calibri" w:eastAsia="Calibri" w:hAnsi="Calibri" w:cs="Times New Roman"/>
          <w:sz w:val="28"/>
          <w:szCs w:val="28"/>
        </w:rPr>
        <w:t>напряжённости</w:t>
      </w:r>
    </w:p>
    <w:p w:rsidR="000C2F65" w:rsidRPr="000C2F65" w:rsidRDefault="000C2F65" w:rsidP="000C2F65">
      <w:pPr>
        <w:rPr>
          <w:rFonts w:ascii="Calibri" w:eastAsia="Times New Roman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+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+y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+y</m:t>
              </m:r>
            </m:den>
          </m:f>
        </m:oMath>
      </m:oMathPara>
    </w:p>
    <w:p w:rsidR="000C2F65" w:rsidRPr="000C2F65" w:rsidRDefault="000C2F65" w:rsidP="000C2F65">
      <w:pPr>
        <w:rPr>
          <w:rFonts w:ascii="Calibri" w:eastAsia="Calibri" w:hAnsi="Calibri" w:cs="Times New Roman"/>
          <w:sz w:val="28"/>
          <w:szCs w:val="28"/>
        </w:rPr>
      </w:pPr>
      <w:r w:rsidRPr="000C2F65">
        <w:rPr>
          <w:rFonts w:ascii="Calibri" w:eastAsia="Calibri" w:hAnsi="Calibri" w:cs="Times New Roman"/>
          <w:sz w:val="28"/>
          <w:szCs w:val="28"/>
        </w:rPr>
        <w:t xml:space="preserve">Модуль </w:t>
      </w:r>
      <w:r w:rsidRPr="000C2F65">
        <w:rPr>
          <w:rFonts w:ascii="Calibri" w:eastAsia="Times New Roman" w:hAnsi="Calibri" w:cs="Times New Roman"/>
          <w:sz w:val="28"/>
          <w:szCs w:val="28"/>
        </w:rPr>
        <w:t xml:space="preserve">вектора </w:t>
      </w:r>
      <w:r w:rsidRPr="000C2F65">
        <w:rPr>
          <w:rFonts w:ascii="Calibri" w:eastAsia="Calibri" w:hAnsi="Calibri" w:cs="Times New Roman"/>
          <w:sz w:val="28"/>
          <w:szCs w:val="28"/>
        </w:rPr>
        <w:t xml:space="preserve">напряжённости в точк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0,3;0,4</m:t>
            </m:r>
          </m:e>
        </m:d>
      </m:oMath>
    </w:p>
    <w:p w:rsidR="000C2F65" w:rsidRPr="000C2F65" w:rsidRDefault="000C2F65" w:rsidP="000C2F65">
      <w:pPr>
        <w:rPr>
          <w:rFonts w:ascii="Calibri" w:eastAsia="Calibri" w:hAnsi="Calibri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E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00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3+0,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color w:val="FF0000"/>
              <w:sz w:val="28"/>
              <w:szCs w:val="28"/>
            </w:rPr>
            <m:t>202</m:t>
          </m:r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color w:val="FF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</w:rPr>
                <m:t>м</m:t>
              </m:r>
            </m:den>
          </m:f>
        </m:oMath>
      </m:oMathPara>
    </w:p>
    <w:p w:rsidR="000C2F65" w:rsidRPr="000C2F65" w:rsidRDefault="000C2F65" w:rsidP="0003402F">
      <w:pPr>
        <w:rPr>
          <w:rFonts w:eastAsiaTheme="minorEastAsia"/>
          <w:sz w:val="28"/>
          <w:szCs w:val="28"/>
          <w:lang w:val="en-US"/>
        </w:rPr>
      </w:pPr>
    </w:p>
    <w:p w:rsidR="0003402F" w:rsidRPr="0003402F" w:rsidRDefault="0003402F">
      <w:pPr>
        <w:rPr>
          <w:sz w:val="28"/>
          <w:szCs w:val="28"/>
        </w:rPr>
      </w:pPr>
    </w:p>
    <w:sectPr w:rsidR="0003402F" w:rsidRPr="0003402F" w:rsidSect="000A0F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3402F"/>
    <w:rsid w:val="00025EE4"/>
    <w:rsid w:val="0003402F"/>
    <w:rsid w:val="000676C9"/>
    <w:rsid w:val="000A0F46"/>
    <w:rsid w:val="000C2F65"/>
    <w:rsid w:val="001E1413"/>
    <w:rsid w:val="0034635A"/>
    <w:rsid w:val="003D018C"/>
    <w:rsid w:val="003D6C77"/>
    <w:rsid w:val="004D41FE"/>
    <w:rsid w:val="00503492"/>
    <w:rsid w:val="0065384C"/>
    <w:rsid w:val="00724542"/>
    <w:rsid w:val="007C10AA"/>
    <w:rsid w:val="00850530"/>
    <w:rsid w:val="00890ECA"/>
    <w:rsid w:val="009220B9"/>
    <w:rsid w:val="009C5EA3"/>
    <w:rsid w:val="009E2472"/>
    <w:rsid w:val="00B53FC2"/>
    <w:rsid w:val="00E268E7"/>
    <w:rsid w:val="00FD2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0F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40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40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0.wmf"/><Relationship Id="rId39" Type="http://schemas.openxmlformats.org/officeDocument/2006/relationships/oleObject" Target="embeddings/oleObject9.bin"/><Relationship Id="rId21" Type="http://schemas.openxmlformats.org/officeDocument/2006/relationships/image" Target="media/image17.jpe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3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8.png"/><Relationship Id="rId7" Type="http://schemas.openxmlformats.org/officeDocument/2006/relationships/image" Target="media/image3.png"/><Relationship Id="rId2" Type="http://schemas.microsoft.com/office/2007/relationships/stylesWithEffects" Target="stylesWithEffect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4.wmf"/><Relationship Id="rId62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wmf"/><Relationship Id="rId32" Type="http://schemas.openxmlformats.org/officeDocument/2006/relationships/image" Target="media/image23.wmf"/><Relationship Id="rId37" Type="http://schemas.openxmlformats.org/officeDocument/2006/relationships/oleObject" Target="embeddings/oleObject8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6.wmf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1.bin"/><Relationship Id="rId28" Type="http://schemas.openxmlformats.org/officeDocument/2006/relationships/image" Target="media/image21.wmf"/><Relationship Id="rId36" Type="http://schemas.openxmlformats.org/officeDocument/2006/relationships/image" Target="media/image25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0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oleObject" Target="embeddings/oleObject5.bin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wmf"/><Relationship Id="rId27" Type="http://schemas.openxmlformats.org/officeDocument/2006/relationships/oleObject" Target="embeddings/oleObject3.bin"/><Relationship Id="rId30" Type="http://schemas.openxmlformats.org/officeDocument/2006/relationships/image" Target="media/image22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image" Target="media/image39.png"/><Relationship Id="rId8" Type="http://schemas.openxmlformats.org/officeDocument/2006/relationships/image" Target="media/image4.png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2</Pages>
  <Words>2158</Words>
  <Characters>12304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4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</dc:creator>
  <cp:lastModifiedBy>Pro</cp:lastModifiedBy>
  <cp:revision>16</cp:revision>
  <dcterms:created xsi:type="dcterms:W3CDTF">2015-02-28T04:10:00Z</dcterms:created>
  <dcterms:modified xsi:type="dcterms:W3CDTF">2021-03-20T15:04:00Z</dcterms:modified>
</cp:coreProperties>
</file>